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styles.xml" ContentType="application/vnd.openxmlformats-officedocument.wordprocessingml.styles+xml"/>
  <Override PartName="/word/fontTable.xml" ContentType="application/vnd.openxmlformats-officedocument.wordprocessingml.fontTable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1E33FB" w14:textId="70D340A5" w:rsidR="008B12E7" w:rsidRDefault="008B12E7" w:rsidP="008B12E7">
      <w:pPr>
        <w:widowControl w:val="0"/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Лабораторна робота </w:t>
      </w:r>
      <w:r w:rsidR="002C36D5">
        <w:rPr>
          <w:b/>
          <w:bCs/>
          <w:sz w:val="28"/>
          <w:szCs w:val="28"/>
          <w:lang w:val="en-US"/>
        </w:rPr>
        <w:t>8</w:t>
      </w:r>
      <w:r w:rsidR="007E608A">
        <w:rPr>
          <w:b/>
          <w:bCs/>
          <w:sz w:val="28"/>
          <w:szCs w:val="28"/>
          <w:lang w:val="ru-RU"/>
        </w:rPr>
        <w:t xml:space="preserve"> </w:t>
      </w:r>
      <w:r w:rsidR="007E608A">
        <w:rPr>
          <w:b/>
          <w:bCs/>
          <w:sz w:val="28"/>
          <w:szCs w:val="28"/>
        </w:rPr>
        <w:t>Інтерполяційний багаточлен Ньютона</w:t>
      </w:r>
    </w:p>
    <w:p w14:paraId="7FC35923" w14:textId="77777777" w:rsidR="007E608A" w:rsidRPr="007E608A" w:rsidRDefault="007E608A" w:rsidP="008B12E7">
      <w:pPr>
        <w:widowControl w:val="0"/>
        <w:spacing w:line="360" w:lineRule="auto"/>
        <w:jc w:val="both"/>
        <w:rPr>
          <w:b/>
          <w:bCs/>
          <w:sz w:val="28"/>
          <w:szCs w:val="28"/>
        </w:rPr>
      </w:pPr>
    </w:p>
    <w:p w14:paraId="7A299F97" w14:textId="4F8F578A" w:rsidR="008B12E7" w:rsidRPr="00571687" w:rsidRDefault="008B12E7" w:rsidP="008B12E7">
      <w:pPr>
        <w:widowControl w:val="0"/>
        <w:spacing w:line="360" w:lineRule="auto"/>
        <w:jc w:val="both"/>
        <w:rPr>
          <w:lang w:eastAsia="ru-RU"/>
        </w:rPr>
      </w:pPr>
      <w:r w:rsidRPr="00571687">
        <w:rPr>
          <w:b/>
          <w:bCs/>
          <w:sz w:val="28"/>
          <w:szCs w:val="28"/>
        </w:rPr>
        <w:t xml:space="preserve">Завдання 1: </w:t>
      </w:r>
      <w:r w:rsidRPr="00571687">
        <w:rPr>
          <w:sz w:val="28"/>
          <w:szCs w:val="28"/>
          <w:lang w:eastAsia="ru-RU"/>
        </w:rPr>
        <w:t xml:space="preserve">наближено відбудувати функцію </w:t>
      </w:r>
      <w:r w:rsidR="00000000">
        <w:rPr>
          <w:position w:val="-12"/>
          <w:sz w:val="28"/>
          <w:szCs w:val="28"/>
          <w:lang w:eastAsia="ru-RU"/>
        </w:rPr>
        <w:pict w14:anchorId="7B525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6pt;height:18.25pt">
            <v:imagedata r:id="rId5" o:title=""/>
          </v:shape>
        </w:pict>
      </w:r>
      <w:r w:rsidRPr="00571687">
        <w:rPr>
          <w:sz w:val="28"/>
          <w:szCs w:val="28"/>
          <w:lang w:eastAsia="ru-RU"/>
        </w:rPr>
        <w:t xml:space="preserve">, що задана таблицею, у довільній точці </w:t>
      </w:r>
      <w:r w:rsidRPr="00571687">
        <w:rPr>
          <w:i/>
          <w:sz w:val="28"/>
          <w:szCs w:val="28"/>
          <w:lang w:eastAsia="ru-RU"/>
        </w:rPr>
        <w:t>х</w:t>
      </w:r>
      <w:r w:rsidRPr="00571687">
        <w:rPr>
          <w:sz w:val="28"/>
          <w:szCs w:val="28"/>
          <w:lang w:eastAsia="ru-RU"/>
        </w:rPr>
        <w:t xml:space="preserve"> за допомогою інтерполяційних багаточленів Ньютона. </w:t>
      </w:r>
      <w:r w:rsidRPr="00571687">
        <w:rPr>
          <w:sz w:val="28"/>
          <w:szCs w:val="28"/>
          <w:lang w:eastAsia="ru-RU"/>
        </w:rPr>
        <w:br/>
        <w:t>За наявним набором значень побудувати графік інтерполяційної функції.</w:t>
      </w:r>
    </w:p>
    <w:p w14:paraId="29DC5E5D" w14:textId="77777777" w:rsidR="008B12E7" w:rsidRPr="00571687" w:rsidRDefault="008B12E7" w:rsidP="008B12E7">
      <w:pPr>
        <w:widowControl w:val="0"/>
        <w:rPr>
          <w:sz w:val="28"/>
          <w:szCs w:val="28"/>
          <w:lang w:eastAsia="ru-RU"/>
        </w:rPr>
      </w:pPr>
    </w:p>
    <w:p w14:paraId="061CEF07" w14:textId="77777777" w:rsidR="008B12E7" w:rsidRPr="00571687" w:rsidRDefault="008B12E7" w:rsidP="008B12E7">
      <w:pPr>
        <w:widowControl w:val="0"/>
        <w:rPr>
          <w:sz w:val="28"/>
          <w:szCs w:val="28"/>
          <w:lang w:eastAsia="ru-RU"/>
        </w:rPr>
      </w:pPr>
      <w:r w:rsidRPr="00571687">
        <w:rPr>
          <w:sz w:val="28"/>
          <w:szCs w:val="28"/>
          <w:lang w:eastAsia="ru-RU"/>
        </w:rPr>
        <w:t>Таблиця 1</w:t>
      </w:r>
    </w:p>
    <w:p w14:paraId="1F0A9FD5" w14:textId="77777777" w:rsidR="008B12E7" w:rsidRPr="00571687" w:rsidRDefault="008B12E7" w:rsidP="008B12E7">
      <w:pPr>
        <w:widowControl w:val="0"/>
        <w:rPr>
          <w:sz w:val="16"/>
          <w:szCs w:val="16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34"/>
        <w:gridCol w:w="1992"/>
        <w:gridCol w:w="2095"/>
        <w:gridCol w:w="3224"/>
      </w:tblGrid>
      <w:tr w:rsidR="008B12E7" w:rsidRPr="00571687" w14:paraId="6CD54D81" w14:textId="77777777" w:rsidTr="00250676">
        <w:trPr>
          <w:trHeight w:val="377"/>
        </w:trPr>
        <w:tc>
          <w:tcPr>
            <w:tcW w:w="1088" w:type="pct"/>
            <w:vAlign w:val="center"/>
          </w:tcPr>
          <w:p w14:paraId="75A2825F" w14:textId="77777777" w:rsidR="008B12E7" w:rsidRPr="00571687" w:rsidRDefault="00000000" w:rsidP="00250676">
            <w:pPr>
              <w:widowControl w:val="0"/>
              <w:jc w:val="center"/>
              <w:rPr>
                <w:i/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21167303">
                <v:shape id="_x0000_i1026" type="#_x0000_t75" style="width:12.9pt;height:18.8pt">
                  <v:imagedata r:id="rId6" o:title=""/>
                </v:shape>
              </w:pict>
            </w:r>
          </w:p>
        </w:tc>
        <w:tc>
          <w:tcPr>
            <w:tcW w:w="1066" w:type="pct"/>
            <w:vAlign w:val="center"/>
          </w:tcPr>
          <w:p w14:paraId="7670681A" w14:textId="77777777" w:rsidR="008B12E7" w:rsidRPr="00571687" w:rsidRDefault="00000000" w:rsidP="00250676">
            <w:pPr>
              <w:widowControl w:val="0"/>
              <w:jc w:val="center"/>
              <w:rPr>
                <w:i/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7546FCD9">
                <v:shape id="_x0000_i1027" type="#_x0000_t75" style="width:13.95pt;height:18.8pt">
                  <v:imagedata r:id="rId7" o:title=""/>
                </v:shape>
              </w:pict>
            </w:r>
          </w:p>
        </w:tc>
        <w:tc>
          <w:tcPr>
            <w:tcW w:w="1121" w:type="pct"/>
            <w:vAlign w:val="center"/>
          </w:tcPr>
          <w:p w14:paraId="5156955F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№ варіанта</w:t>
            </w:r>
          </w:p>
        </w:tc>
        <w:tc>
          <w:tcPr>
            <w:tcW w:w="1725" w:type="pct"/>
            <w:vAlign w:val="center"/>
          </w:tcPr>
          <w:p w14:paraId="01AD34F5" w14:textId="77777777" w:rsidR="008B12E7" w:rsidRPr="00571687" w:rsidRDefault="008B12E7" w:rsidP="00250676">
            <w:pPr>
              <w:widowControl w:val="0"/>
              <w:jc w:val="center"/>
              <w:outlineLvl w:val="3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 xml:space="preserve">Значення </w:t>
            </w:r>
            <w:proofErr w:type="spellStart"/>
            <w:r w:rsidRPr="00571687">
              <w:rPr>
                <w:sz w:val="28"/>
                <w:szCs w:val="28"/>
                <w:lang w:eastAsia="ru-RU"/>
              </w:rPr>
              <w:t>аргумента</w:t>
            </w:r>
            <w:proofErr w:type="spellEnd"/>
            <w:r w:rsidRPr="00571687">
              <w:rPr>
                <w:i/>
                <w:sz w:val="28"/>
                <w:szCs w:val="28"/>
                <w:lang w:eastAsia="ru-RU"/>
              </w:rPr>
              <w:t xml:space="preserve"> х</w:t>
            </w:r>
          </w:p>
        </w:tc>
      </w:tr>
      <w:tr w:rsidR="008B12E7" w:rsidRPr="00571687" w14:paraId="24F42C01" w14:textId="77777777" w:rsidTr="00250676">
        <w:tc>
          <w:tcPr>
            <w:tcW w:w="1088" w:type="pct"/>
          </w:tcPr>
          <w:p w14:paraId="4E0B380A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415</w:t>
            </w:r>
          </w:p>
          <w:p w14:paraId="1F71B0E0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420</w:t>
            </w:r>
          </w:p>
          <w:p w14:paraId="679B41A9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425</w:t>
            </w:r>
          </w:p>
          <w:p w14:paraId="4A32EAC1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430</w:t>
            </w:r>
          </w:p>
          <w:p w14:paraId="1E64B95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435</w:t>
            </w:r>
          </w:p>
          <w:p w14:paraId="19272689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440</w:t>
            </w:r>
          </w:p>
          <w:p w14:paraId="0DFE06C7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445</w:t>
            </w:r>
          </w:p>
          <w:p w14:paraId="6556ABD3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450</w:t>
            </w:r>
          </w:p>
          <w:p w14:paraId="490AABF2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455</w:t>
            </w:r>
          </w:p>
          <w:p w14:paraId="39734B24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460</w:t>
            </w:r>
          </w:p>
          <w:p w14:paraId="171670F5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465</w:t>
            </w:r>
          </w:p>
        </w:tc>
        <w:tc>
          <w:tcPr>
            <w:tcW w:w="1066" w:type="pct"/>
          </w:tcPr>
          <w:p w14:paraId="52F8286A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8885</w:t>
            </w:r>
          </w:p>
          <w:p w14:paraId="15335A4E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8895</w:t>
            </w:r>
          </w:p>
          <w:p w14:paraId="6E1C161C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8906</w:t>
            </w:r>
          </w:p>
          <w:p w14:paraId="46891DB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8916</w:t>
            </w:r>
          </w:p>
          <w:p w14:paraId="1545E4E7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8926</w:t>
            </w:r>
          </w:p>
          <w:p w14:paraId="356B2937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8936</w:t>
            </w:r>
          </w:p>
          <w:p w14:paraId="6B18FEC4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8947</w:t>
            </w:r>
          </w:p>
          <w:p w14:paraId="38F29299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8956</w:t>
            </w:r>
          </w:p>
          <w:p w14:paraId="4CEED8EA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8966</w:t>
            </w:r>
          </w:p>
          <w:p w14:paraId="020460FA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8976</w:t>
            </w:r>
          </w:p>
          <w:p w14:paraId="7D0913BC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8986</w:t>
            </w:r>
          </w:p>
        </w:tc>
        <w:tc>
          <w:tcPr>
            <w:tcW w:w="1121" w:type="pct"/>
          </w:tcPr>
          <w:p w14:paraId="604706FD" w14:textId="77777777" w:rsidR="008B12E7" w:rsidRPr="00571687" w:rsidRDefault="008B12E7" w:rsidP="00250676">
            <w:pPr>
              <w:widowControl w:val="0"/>
              <w:jc w:val="center"/>
              <w:rPr>
                <w:b/>
                <w:sz w:val="28"/>
                <w:szCs w:val="28"/>
                <w:lang w:eastAsia="ru-RU"/>
              </w:rPr>
            </w:pPr>
            <w:r w:rsidRPr="00571687">
              <w:rPr>
                <w:b/>
                <w:sz w:val="28"/>
                <w:szCs w:val="28"/>
                <w:lang w:eastAsia="ru-RU"/>
              </w:rPr>
              <w:t>1</w:t>
            </w:r>
          </w:p>
          <w:p w14:paraId="1FE3F3D9" w14:textId="77777777" w:rsidR="008B12E7" w:rsidRPr="00571687" w:rsidRDefault="008B12E7" w:rsidP="00250676">
            <w:pPr>
              <w:widowControl w:val="0"/>
              <w:jc w:val="center"/>
              <w:rPr>
                <w:b/>
                <w:sz w:val="28"/>
                <w:szCs w:val="28"/>
                <w:lang w:eastAsia="ru-RU"/>
              </w:rPr>
            </w:pPr>
            <w:r w:rsidRPr="00571687">
              <w:rPr>
                <w:b/>
                <w:sz w:val="28"/>
                <w:szCs w:val="28"/>
                <w:lang w:eastAsia="ru-RU"/>
              </w:rPr>
              <w:t>11</w:t>
            </w:r>
          </w:p>
          <w:p w14:paraId="070EA0CE" w14:textId="77777777" w:rsidR="008B12E7" w:rsidRPr="00571687" w:rsidRDefault="008B12E7" w:rsidP="00250676">
            <w:pPr>
              <w:widowControl w:val="0"/>
              <w:jc w:val="center"/>
              <w:rPr>
                <w:b/>
                <w:sz w:val="28"/>
                <w:szCs w:val="28"/>
                <w:lang w:eastAsia="ru-RU"/>
              </w:rPr>
            </w:pPr>
            <w:r w:rsidRPr="00571687">
              <w:rPr>
                <w:b/>
                <w:sz w:val="28"/>
                <w:szCs w:val="28"/>
                <w:lang w:eastAsia="ru-RU"/>
              </w:rPr>
              <w:t>21</w:t>
            </w:r>
          </w:p>
          <w:p w14:paraId="573BB190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1725" w:type="pct"/>
          </w:tcPr>
          <w:p w14:paraId="2817BA0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416               1.456</w:t>
            </w:r>
          </w:p>
          <w:p w14:paraId="31487AC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431               1.462</w:t>
            </w:r>
          </w:p>
          <w:p w14:paraId="449B1523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422               1.451</w:t>
            </w:r>
          </w:p>
          <w:p w14:paraId="0C86A853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</w:p>
        </w:tc>
      </w:tr>
    </w:tbl>
    <w:p w14:paraId="4648F083" w14:textId="77777777" w:rsidR="008B12E7" w:rsidRPr="00571687" w:rsidRDefault="008B12E7" w:rsidP="008B12E7">
      <w:pPr>
        <w:widowControl w:val="0"/>
        <w:rPr>
          <w:b/>
          <w:sz w:val="28"/>
          <w:szCs w:val="28"/>
        </w:rPr>
      </w:pPr>
    </w:p>
    <w:p w14:paraId="773FBCBC" w14:textId="77777777" w:rsidR="008B12E7" w:rsidRPr="00571687" w:rsidRDefault="008B12E7" w:rsidP="008B12E7">
      <w:pPr>
        <w:widowControl w:val="0"/>
        <w:outlineLvl w:val="1"/>
        <w:rPr>
          <w:sz w:val="28"/>
          <w:szCs w:val="28"/>
          <w:lang w:eastAsia="ru-RU"/>
        </w:rPr>
      </w:pPr>
      <w:r w:rsidRPr="00571687">
        <w:rPr>
          <w:sz w:val="28"/>
          <w:szCs w:val="28"/>
          <w:lang w:eastAsia="ru-RU"/>
        </w:rPr>
        <w:t>Таблиця 2</w:t>
      </w:r>
    </w:p>
    <w:p w14:paraId="63386EC2" w14:textId="77777777" w:rsidR="008B12E7" w:rsidRPr="00571687" w:rsidRDefault="008B12E7" w:rsidP="008B12E7">
      <w:pPr>
        <w:widowControl w:val="0"/>
        <w:rPr>
          <w:sz w:val="16"/>
          <w:szCs w:val="16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36"/>
        <w:gridCol w:w="2034"/>
        <w:gridCol w:w="2053"/>
        <w:gridCol w:w="3222"/>
      </w:tblGrid>
      <w:tr w:rsidR="008B12E7" w:rsidRPr="00571687" w14:paraId="5AD4612F" w14:textId="77777777" w:rsidTr="00250676">
        <w:trPr>
          <w:trHeight w:val="377"/>
        </w:trPr>
        <w:tc>
          <w:tcPr>
            <w:tcW w:w="1089" w:type="pct"/>
            <w:vAlign w:val="center"/>
          </w:tcPr>
          <w:p w14:paraId="06FDE910" w14:textId="77777777" w:rsidR="008B12E7" w:rsidRPr="00571687" w:rsidRDefault="00000000" w:rsidP="00250676">
            <w:pPr>
              <w:widowControl w:val="0"/>
              <w:jc w:val="center"/>
              <w:rPr>
                <w:i/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3F5F0AF7">
                <v:shape id="_x0000_i1028" type="#_x0000_t75" style="width:12.9pt;height:18.8pt">
                  <v:imagedata r:id="rId6" o:title=""/>
                </v:shape>
              </w:pict>
            </w:r>
          </w:p>
        </w:tc>
        <w:tc>
          <w:tcPr>
            <w:tcW w:w="1088" w:type="pct"/>
            <w:vAlign w:val="center"/>
          </w:tcPr>
          <w:p w14:paraId="55E2C375" w14:textId="77777777" w:rsidR="008B12E7" w:rsidRPr="00571687" w:rsidRDefault="00000000" w:rsidP="00250676">
            <w:pPr>
              <w:widowControl w:val="0"/>
              <w:jc w:val="center"/>
              <w:rPr>
                <w:i/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3C348291">
                <v:shape id="_x0000_i1029" type="#_x0000_t75" style="width:13.95pt;height:18.8pt">
                  <v:imagedata r:id="rId7" o:title=""/>
                </v:shape>
              </w:pict>
            </w:r>
          </w:p>
        </w:tc>
        <w:tc>
          <w:tcPr>
            <w:tcW w:w="1098" w:type="pct"/>
            <w:vAlign w:val="center"/>
          </w:tcPr>
          <w:p w14:paraId="777145A1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№ варіанта</w:t>
            </w:r>
          </w:p>
        </w:tc>
        <w:tc>
          <w:tcPr>
            <w:tcW w:w="1724" w:type="pct"/>
            <w:vAlign w:val="center"/>
          </w:tcPr>
          <w:p w14:paraId="4F89216E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 xml:space="preserve">Значення </w:t>
            </w:r>
            <w:proofErr w:type="spellStart"/>
            <w:r w:rsidRPr="00571687">
              <w:rPr>
                <w:sz w:val="28"/>
                <w:szCs w:val="28"/>
                <w:lang w:eastAsia="ru-RU"/>
              </w:rPr>
              <w:t>аргумента</w:t>
            </w:r>
            <w:proofErr w:type="spellEnd"/>
            <w:r w:rsidRPr="00571687">
              <w:rPr>
                <w:i/>
                <w:sz w:val="28"/>
                <w:szCs w:val="28"/>
                <w:lang w:eastAsia="ru-RU"/>
              </w:rPr>
              <w:t xml:space="preserve"> х</w:t>
            </w:r>
          </w:p>
        </w:tc>
      </w:tr>
      <w:tr w:rsidR="008B12E7" w:rsidRPr="00571687" w14:paraId="02AE293D" w14:textId="77777777" w:rsidTr="00250676">
        <w:tc>
          <w:tcPr>
            <w:tcW w:w="1089" w:type="pct"/>
          </w:tcPr>
          <w:p w14:paraId="20A13B51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01</w:t>
            </w:r>
          </w:p>
          <w:p w14:paraId="646D53D6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06</w:t>
            </w:r>
          </w:p>
          <w:p w14:paraId="51362889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11</w:t>
            </w:r>
          </w:p>
          <w:p w14:paraId="25BDE9E9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16</w:t>
            </w:r>
          </w:p>
          <w:p w14:paraId="01C356D5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21</w:t>
            </w:r>
          </w:p>
          <w:p w14:paraId="3DE6CBEC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26</w:t>
            </w:r>
          </w:p>
          <w:p w14:paraId="5A29EC76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31</w:t>
            </w:r>
          </w:p>
          <w:p w14:paraId="15613F8A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36</w:t>
            </w:r>
          </w:p>
          <w:p w14:paraId="4ECF4E59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41</w:t>
            </w:r>
          </w:p>
          <w:p w14:paraId="01FD9589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46</w:t>
            </w:r>
          </w:p>
          <w:p w14:paraId="785E5D24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51</w:t>
            </w:r>
          </w:p>
        </w:tc>
        <w:tc>
          <w:tcPr>
            <w:tcW w:w="1088" w:type="pct"/>
          </w:tcPr>
          <w:p w14:paraId="57282D02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2618</w:t>
            </w:r>
          </w:p>
          <w:p w14:paraId="3B538B1B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2764</w:t>
            </w:r>
          </w:p>
          <w:p w14:paraId="0F0C5B6F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2912</w:t>
            </w:r>
          </w:p>
          <w:p w14:paraId="681C75E2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3061</w:t>
            </w:r>
          </w:p>
          <w:p w14:paraId="26E340A9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3213</w:t>
            </w:r>
          </w:p>
          <w:p w14:paraId="773459E6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3366</w:t>
            </w:r>
          </w:p>
          <w:p w14:paraId="2E69C9D6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3520</w:t>
            </w:r>
          </w:p>
          <w:p w14:paraId="2B70E532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3677</w:t>
            </w:r>
          </w:p>
          <w:p w14:paraId="25156976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3835</w:t>
            </w:r>
          </w:p>
          <w:p w14:paraId="417B937B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3995</w:t>
            </w:r>
          </w:p>
          <w:p w14:paraId="3CD5B7B1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4157</w:t>
            </w:r>
          </w:p>
        </w:tc>
        <w:tc>
          <w:tcPr>
            <w:tcW w:w="1098" w:type="pct"/>
          </w:tcPr>
          <w:p w14:paraId="6DF4CB41" w14:textId="77777777" w:rsidR="008B12E7" w:rsidRPr="00571687" w:rsidRDefault="008B12E7" w:rsidP="00250676">
            <w:pPr>
              <w:widowControl w:val="0"/>
              <w:jc w:val="center"/>
              <w:rPr>
                <w:b/>
                <w:sz w:val="28"/>
                <w:szCs w:val="28"/>
                <w:lang w:eastAsia="ru-RU"/>
              </w:rPr>
            </w:pPr>
            <w:r w:rsidRPr="00571687">
              <w:rPr>
                <w:b/>
                <w:sz w:val="28"/>
                <w:szCs w:val="28"/>
                <w:lang w:eastAsia="ru-RU"/>
              </w:rPr>
              <w:t>2</w:t>
            </w:r>
          </w:p>
          <w:p w14:paraId="6326612A" w14:textId="77777777" w:rsidR="008B12E7" w:rsidRPr="00571687" w:rsidRDefault="008B12E7" w:rsidP="00250676">
            <w:pPr>
              <w:widowControl w:val="0"/>
              <w:jc w:val="center"/>
              <w:rPr>
                <w:b/>
                <w:sz w:val="28"/>
                <w:szCs w:val="28"/>
                <w:lang w:eastAsia="ru-RU"/>
              </w:rPr>
            </w:pPr>
            <w:r w:rsidRPr="00571687">
              <w:rPr>
                <w:b/>
                <w:sz w:val="28"/>
                <w:szCs w:val="28"/>
                <w:lang w:eastAsia="ru-RU"/>
              </w:rPr>
              <w:t>12</w:t>
            </w:r>
          </w:p>
          <w:p w14:paraId="526A7F7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b/>
                <w:sz w:val="28"/>
                <w:szCs w:val="28"/>
                <w:lang w:eastAsia="ru-RU"/>
              </w:rPr>
              <w:t>22</w:t>
            </w:r>
          </w:p>
          <w:p w14:paraId="5AA8F80F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1724" w:type="pct"/>
          </w:tcPr>
          <w:p w14:paraId="1F412CA5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12              0.145</w:t>
            </w:r>
          </w:p>
          <w:p w14:paraId="225A7D93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04              0.133</w:t>
            </w:r>
          </w:p>
          <w:p w14:paraId="04903CC2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07              0.137</w:t>
            </w:r>
          </w:p>
          <w:p w14:paraId="2C77957A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</w:p>
        </w:tc>
      </w:tr>
    </w:tbl>
    <w:p w14:paraId="6E70BA50" w14:textId="77777777" w:rsidR="008B12E7" w:rsidRPr="00571687" w:rsidRDefault="008B12E7" w:rsidP="008B12E7">
      <w:pPr>
        <w:widowControl w:val="0"/>
        <w:outlineLvl w:val="1"/>
        <w:rPr>
          <w:sz w:val="28"/>
          <w:szCs w:val="28"/>
          <w:lang w:eastAsia="ru-RU"/>
        </w:rPr>
      </w:pPr>
    </w:p>
    <w:p w14:paraId="75A86EE5" w14:textId="77777777" w:rsidR="008B12E7" w:rsidRPr="00571687" w:rsidRDefault="008B12E7" w:rsidP="008B12E7">
      <w:pPr>
        <w:widowControl w:val="0"/>
        <w:outlineLvl w:val="1"/>
        <w:rPr>
          <w:sz w:val="28"/>
          <w:szCs w:val="28"/>
          <w:lang w:eastAsia="ru-RU"/>
        </w:rPr>
      </w:pPr>
      <w:r w:rsidRPr="00571687">
        <w:rPr>
          <w:sz w:val="28"/>
          <w:szCs w:val="28"/>
          <w:lang w:eastAsia="ru-RU"/>
        </w:rPr>
        <w:br w:type="page"/>
      </w:r>
      <w:r w:rsidRPr="00571687">
        <w:rPr>
          <w:sz w:val="28"/>
          <w:szCs w:val="28"/>
          <w:lang w:eastAsia="ru-RU"/>
        </w:rPr>
        <w:lastRenderedPageBreak/>
        <w:t>Таблиця 3</w:t>
      </w:r>
    </w:p>
    <w:p w14:paraId="59B3443F" w14:textId="77777777" w:rsidR="008B12E7" w:rsidRPr="00571687" w:rsidRDefault="008B12E7" w:rsidP="008B12E7">
      <w:pPr>
        <w:widowControl w:val="0"/>
        <w:rPr>
          <w:sz w:val="16"/>
          <w:szCs w:val="16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41"/>
        <w:gridCol w:w="2041"/>
        <w:gridCol w:w="2041"/>
        <w:gridCol w:w="3222"/>
      </w:tblGrid>
      <w:tr w:rsidR="008B12E7" w:rsidRPr="00571687" w14:paraId="624316CE" w14:textId="77777777" w:rsidTr="00250676">
        <w:trPr>
          <w:trHeight w:val="412"/>
        </w:trPr>
        <w:tc>
          <w:tcPr>
            <w:tcW w:w="1092" w:type="pct"/>
            <w:vAlign w:val="center"/>
          </w:tcPr>
          <w:p w14:paraId="4D4E04DF" w14:textId="77777777" w:rsidR="008B12E7" w:rsidRPr="00571687" w:rsidRDefault="00000000" w:rsidP="00250676">
            <w:pPr>
              <w:widowControl w:val="0"/>
              <w:jc w:val="center"/>
              <w:rPr>
                <w:i/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4581D08A">
                <v:shape id="_x0000_i1030" type="#_x0000_t75" style="width:12.9pt;height:18.8pt">
                  <v:imagedata r:id="rId6" o:title=""/>
                </v:shape>
              </w:pict>
            </w:r>
          </w:p>
        </w:tc>
        <w:tc>
          <w:tcPr>
            <w:tcW w:w="1092" w:type="pct"/>
            <w:vAlign w:val="center"/>
          </w:tcPr>
          <w:p w14:paraId="451DACA3" w14:textId="77777777" w:rsidR="008B12E7" w:rsidRPr="00571687" w:rsidRDefault="00000000" w:rsidP="00250676">
            <w:pPr>
              <w:widowControl w:val="0"/>
              <w:jc w:val="center"/>
              <w:rPr>
                <w:i/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202A0C23">
                <v:shape id="_x0000_i1031" type="#_x0000_t75" style="width:13.95pt;height:18.8pt">
                  <v:imagedata r:id="rId7" o:title=""/>
                </v:shape>
              </w:pict>
            </w:r>
          </w:p>
        </w:tc>
        <w:tc>
          <w:tcPr>
            <w:tcW w:w="1092" w:type="pct"/>
            <w:vAlign w:val="center"/>
          </w:tcPr>
          <w:p w14:paraId="1E74C9F3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№ варіанта</w:t>
            </w:r>
          </w:p>
        </w:tc>
        <w:tc>
          <w:tcPr>
            <w:tcW w:w="1724" w:type="pct"/>
            <w:vAlign w:val="center"/>
          </w:tcPr>
          <w:p w14:paraId="017435DD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 xml:space="preserve">Значення </w:t>
            </w:r>
            <w:proofErr w:type="spellStart"/>
            <w:r w:rsidRPr="00571687">
              <w:rPr>
                <w:sz w:val="28"/>
                <w:szCs w:val="28"/>
                <w:lang w:eastAsia="ru-RU"/>
              </w:rPr>
              <w:t>аргумента</w:t>
            </w:r>
            <w:proofErr w:type="spellEnd"/>
            <w:r w:rsidRPr="00571687">
              <w:rPr>
                <w:i/>
                <w:sz w:val="28"/>
                <w:szCs w:val="28"/>
                <w:lang w:eastAsia="ru-RU"/>
              </w:rPr>
              <w:t xml:space="preserve"> х</w:t>
            </w:r>
          </w:p>
        </w:tc>
      </w:tr>
      <w:tr w:rsidR="008B12E7" w:rsidRPr="00571687" w14:paraId="5E7C2F07" w14:textId="77777777" w:rsidTr="00250676">
        <w:trPr>
          <w:trHeight w:val="278"/>
        </w:trPr>
        <w:tc>
          <w:tcPr>
            <w:tcW w:w="1092" w:type="pct"/>
            <w:vAlign w:val="center"/>
          </w:tcPr>
          <w:p w14:paraId="42CECD8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5</w:t>
            </w:r>
          </w:p>
          <w:p w14:paraId="12AFA08B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20</w:t>
            </w:r>
          </w:p>
          <w:p w14:paraId="76AEA891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25</w:t>
            </w:r>
          </w:p>
          <w:p w14:paraId="2585CC19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30</w:t>
            </w:r>
          </w:p>
          <w:p w14:paraId="18F393A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35</w:t>
            </w:r>
          </w:p>
          <w:p w14:paraId="53744CD3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40</w:t>
            </w:r>
          </w:p>
          <w:p w14:paraId="2FB42EB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45</w:t>
            </w:r>
          </w:p>
          <w:p w14:paraId="2E710A2F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50</w:t>
            </w:r>
          </w:p>
          <w:p w14:paraId="41A06F89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55</w:t>
            </w:r>
          </w:p>
          <w:p w14:paraId="42E3B90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60</w:t>
            </w:r>
          </w:p>
          <w:p w14:paraId="353E2EB7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65</w:t>
            </w:r>
          </w:p>
        </w:tc>
        <w:tc>
          <w:tcPr>
            <w:tcW w:w="1092" w:type="pct"/>
            <w:vAlign w:val="center"/>
          </w:tcPr>
          <w:p w14:paraId="2D92EEE9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8607</w:t>
            </w:r>
          </w:p>
          <w:p w14:paraId="78E41E9B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8187</w:t>
            </w:r>
          </w:p>
          <w:p w14:paraId="627728D4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7788</w:t>
            </w:r>
          </w:p>
          <w:p w14:paraId="1066250F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7408</w:t>
            </w:r>
          </w:p>
          <w:p w14:paraId="39A87456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7046</w:t>
            </w:r>
          </w:p>
          <w:p w14:paraId="0E83D073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6703</w:t>
            </w:r>
          </w:p>
          <w:p w14:paraId="71E09102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6376</w:t>
            </w:r>
          </w:p>
          <w:p w14:paraId="4F27F3A2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6065</w:t>
            </w:r>
          </w:p>
          <w:p w14:paraId="4ABA7C12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5769</w:t>
            </w:r>
          </w:p>
          <w:p w14:paraId="6F369FCB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5488</w:t>
            </w:r>
          </w:p>
          <w:p w14:paraId="1D9D261C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5220</w:t>
            </w:r>
          </w:p>
        </w:tc>
        <w:tc>
          <w:tcPr>
            <w:tcW w:w="1092" w:type="pct"/>
          </w:tcPr>
          <w:p w14:paraId="30CBC149" w14:textId="77777777" w:rsidR="008B12E7" w:rsidRPr="00571687" w:rsidRDefault="008B12E7" w:rsidP="00250676">
            <w:pPr>
              <w:widowControl w:val="0"/>
              <w:jc w:val="center"/>
              <w:rPr>
                <w:b/>
                <w:sz w:val="28"/>
                <w:szCs w:val="28"/>
                <w:lang w:eastAsia="ru-RU"/>
              </w:rPr>
            </w:pPr>
            <w:r w:rsidRPr="00571687">
              <w:rPr>
                <w:b/>
                <w:sz w:val="28"/>
                <w:szCs w:val="28"/>
                <w:lang w:eastAsia="ru-RU"/>
              </w:rPr>
              <w:t>3</w:t>
            </w:r>
          </w:p>
          <w:p w14:paraId="13C2E171" w14:textId="77777777" w:rsidR="008B12E7" w:rsidRPr="00571687" w:rsidRDefault="008B12E7" w:rsidP="00250676">
            <w:pPr>
              <w:widowControl w:val="0"/>
              <w:jc w:val="center"/>
              <w:rPr>
                <w:b/>
                <w:sz w:val="28"/>
                <w:szCs w:val="28"/>
                <w:lang w:eastAsia="ru-RU"/>
              </w:rPr>
            </w:pPr>
            <w:r w:rsidRPr="00571687">
              <w:rPr>
                <w:b/>
                <w:sz w:val="28"/>
                <w:szCs w:val="28"/>
                <w:lang w:eastAsia="ru-RU"/>
              </w:rPr>
              <w:t>13</w:t>
            </w:r>
          </w:p>
          <w:p w14:paraId="364F7050" w14:textId="77777777" w:rsidR="008B12E7" w:rsidRPr="00571687" w:rsidRDefault="008B12E7" w:rsidP="00250676">
            <w:pPr>
              <w:widowControl w:val="0"/>
              <w:jc w:val="center"/>
              <w:rPr>
                <w:b/>
                <w:sz w:val="28"/>
                <w:szCs w:val="28"/>
                <w:lang w:eastAsia="ru-RU"/>
              </w:rPr>
            </w:pPr>
            <w:r w:rsidRPr="00571687">
              <w:rPr>
                <w:b/>
                <w:sz w:val="28"/>
                <w:szCs w:val="28"/>
                <w:lang w:eastAsia="ru-RU"/>
              </w:rPr>
              <w:t>23</w:t>
            </w:r>
          </w:p>
          <w:p w14:paraId="209472C0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1724" w:type="pct"/>
          </w:tcPr>
          <w:p w14:paraId="7A02E060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51              0.505</w:t>
            </w:r>
          </w:p>
          <w:p w14:paraId="5B66BEA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223              0.554</w:t>
            </w:r>
          </w:p>
          <w:p w14:paraId="0FAD0F92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252              0.457</w:t>
            </w:r>
          </w:p>
          <w:p w14:paraId="7D3B1406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</w:p>
        </w:tc>
      </w:tr>
    </w:tbl>
    <w:p w14:paraId="5D24FB54" w14:textId="77777777" w:rsidR="008B12E7" w:rsidRPr="00571687" w:rsidRDefault="008B12E7" w:rsidP="008B12E7">
      <w:pPr>
        <w:widowControl w:val="0"/>
        <w:rPr>
          <w:sz w:val="28"/>
          <w:szCs w:val="28"/>
          <w:lang w:eastAsia="ru-RU"/>
        </w:rPr>
      </w:pPr>
    </w:p>
    <w:p w14:paraId="6ECAB2E9" w14:textId="77777777" w:rsidR="008B12E7" w:rsidRPr="00571687" w:rsidRDefault="008B12E7" w:rsidP="008B12E7">
      <w:pPr>
        <w:widowControl w:val="0"/>
        <w:outlineLvl w:val="1"/>
        <w:rPr>
          <w:sz w:val="28"/>
          <w:szCs w:val="28"/>
          <w:lang w:eastAsia="ru-RU"/>
        </w:rPr>
      </w:pPr>
      <w:r w:rsidRPr="00571687">
        <w:rPr>
          <w:sz w:val="28"/>
          <w:szCs w:val="28"/>
          <w:lang w:eastAsia="ru-RU"/>
        </w:rPr>
        <w:t>Таблиця 4</w:t>
      </w:r>
    </w:p>
    <w:p w14:paraId="713E75F9" w14:textId="77777777" w:rsidR="008B12E7" w:rsidRPr="00571687" w:rsidRDefault="008B12E7" w:rsidP="008B12E7">
      <w:pPr>
        <w:widowControl w:val="0"/>
        <w:rPr>
          <w:sz w:val="16"/>
          <w:szCs w:val="16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41"/>
        <w:gridCol w:w="2041"/>
        <w:gridCol w:w="2041"/>
        <w:gridCol w:w="3222"/>
      </w:tblGrid>
      <w:tr w:rsidR="008B12E7" w:rsidRPr="00571687" w14:paraId="73729817" w14:textId="77777777" w:rsidTr="00250676">
        <w:trPr>
          <w:trHeight w:val="412"/>
        </w:trPr>
        <w:tc>
          <w:tcPr>
            <w:tcW w:w="1092" w:type="pct"/>
            <w:vAlign w:val="center"/>
          </w:tcPr>
          <w:p w14:paraId="0440CFDD" w14:textId="77777777" w:rsidR="008B12E7" w:rsidRPr="00571687" w:rsidRDefault="00000000" w:rsidP="00250676">
            <w:pPr>
              <w:widowControl w:val="0"/>
              <w:jc w:val="center"/>
              <w:rPr>
                <w:i/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08205191">
                <v:shape id="_x0000_i1032" type="#_x0000_t75" style="width:12.9pt;height:18.8pt">
                  <v:imagedata r:id="rId6" o:title=""/>
                </v:shape>
              </w:pict>
            </w:r>
          </w:p>
        </w:tc>
        <w:tc>
          <w:tcPr>
            <w:tcW w:w="1092" w:type="pct"/>
            <w:vAlign w:val="center"/>
          </w:tcPr>
          <w:p w14:paraId="4573153F" w14:textId="77777777" w:rsidR="008B12E7" w:rsidRPr="00571687" w:rsidRDefault="00000000" w:rsidP="00250676">
            <w:pPr>
              <w:widowControl w:val="0"/>
              <w:jc w:val="center"/>
              <w:rPr>
                <w:i/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5AE5D9A7">
                <v:shape id="_x0000_i1033" type="#_x0000_t75" style="width:13.95pt;height:18.8pt">
                  <v:imagedata r:id="rId7" o:title=""/>
                </v:shape>
              </w:pict>
            </w:r>
          </w:p>
        </w:tc>
        <w:tc>
          <w:tcPr>
            <w:tcW w:w="1092" w:type="pct"/>
            <w:vAlign w:val="center"/>
          </w:tcPr>
          <w:p w14:paraId="6B02E20F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№ варіанта</w:t>
            </w:r>
          </w:p>
        </w:tc>
        <w:tc>
          <w:tcPr>
            <w:tcW w:w="1724" w:type="pct"/>
            <w:vAlign w:val="center"/>
          </w:tcPr>
          <w:p w14:paraId="68A740EC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 xml:space="preserve">Значення </w:t>
            </w:r>
            <w:proofErr w:type="spellStart"/>
            <w:r w:rsidRPr="00571687">
              <w:rPr>
                <w:sz w:val="28"/>
                <w:szCs w:val="28"/>
                <w:lang w:eastAsia="ru-RU"/>
              </w:rPr>
              <w:t>аргумента</w:t>
            </w:r>
            <w:proofErr w:type="spellEnd"/>
            <w:r w:rsidRPr="00571687">
              <w:rPr>
                <w:i/>
                <w:sz w:val="28"/>
                <w:szCs w:val="28"/>
                <w:lang w:eastAsia="ru-RU"/>
              </w:rPr>
              <w:t xml:space="preserve"> х</w:t>
            </w:r>
          </w:p>
        </w:tc>
      </w:tr>
      <w:tr w:rsidR="008B12E7" w:rsidRPr="00571687" w14:paraId="3FB0A828" w14:textId="77777777" w:rsidTr="00250676">
        <w:trPr>
          <w:trHeight w:val="278"/>
        </w:trPr>
        <w:tc>
          <w:tcPr>
            <w:tcW w:w="1092" w:type="pct"/>
            <w:vAlign w:val="center"/>
          </w:tcPr>
          <w:p w14:paraId="0E419BF3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80</w:t>
            </w:r>
          </w:p>
          <w:p w14:paraId="06087AD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85</w:t>
            </w:r>
          </w:p>
          <w:p w14:paraId="0E5D617A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90</w:t>
            </w:r>
          </w:p>
          <w:p w14:paraId="2F7130DB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95</w:t>
            </w:r>
          </w:p>
          <w:p w14:paraId="246C097E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200</w:t>
            </w:r>
          </w:p>
          <w:p w14:paraId="5FB4E8A2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205</w:t>
            </w:r>
          </w:p>
          <w:p w14:paraId="3A4D821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210</w:t>
            </w:r>
          </w:p>
          <w:p w14:paraId="4A849421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215</w:t>
            </w:r>
          </w:p>
          <w:p w14:paraId="5B33A5C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220</w:t>
            </w:r>
          </w:p>
          <w:p w14:paraId="676BC3CB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225</w:t>
            </w:r>
          </w:p>
          <w:p w14:paraId="2C43304B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230</w:t>
            </w:r>
          </w:p>
        </w:tc>
        <w:tc>
          <w:tcPr>
            <w:tcW w:w="1092" w:type="pct"/>
            <w:vAlign w:val="center"/>
          </w:tcPr>
          <w:p w14:paraId="28A07627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5.5154</w:t>
            </w:r>
          </w:p>
          <w:p w14:paraId="2EE185E5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5.4669</w:t>
            </w:r>
          </w:p>
          <w:p w14:paraId="1CDA5FDC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5.3263</w:t>
            </w:r>
          </w:p>
          <w:p w14:paraId="009C4135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5.1930</w:t>
            </w:r>
          </w:p>
          <w:p w14:paraId="057E5045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5.0664</w:t>
            </w:r>
          </w:p>
          <w:p w14:paraId="59DA1B84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4.9461</w:t>
            </w:r>
          </w:p>
          <w:p w14:paraId="1F5E81FC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4.8317</w:t>
            </w:r>
          </w:p>
          <w:p w14:paraId="07AD71C6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4.7226</w:t>
            </w:r>
          </w:p>
          <w:p w14:paraId="23F26883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4.6185</w:t>
            </w:r>
          </w:p>
          <w:p w14:paraId="25A02A2E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4.5191</w:t>
            </w:r>
          </w:p>
          <w:p w14:paraId="0C7EF03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4.4242</w:t>
            </w:r>
          </w:p>
        </w:tc>
        <w:tc>
          <w:tcPr>
            <w:tcW w:w="1092" w:type="pct"/>
          </w:tcPr>
          <w:p w14:paraId="7CD24F16" w14:textId="77777777" w:rsidR="008B12E7" w:rsidRPr="00571687" w:rsidRDefault="008B12E7" w:rsidP="00250676">
            <w:pPr>
              <w:widowControl w:val="0"/>
              <w:jc w:val="center"/>
              <w:rPr>
                <w:b/>
                <w:sz w:val="28"/>
                <w:szCs w:val="28"/>
                <w:lang w:eastAsia="ru-RU"/>
              </w:rPr>
            </w:pPr>
            <w:r w:rsidRPr="00571687">
              <w:rPr>
                <w:b/>
                <w:sz w:val="28"/>
                <w:szCs w:val="28"/>
                <w:lang w:eastAsia="ru-RU"/>
              </w:rPr>
              <w:t>4</w:t>
            </w:r>
          </w:p>
          <w:p w14:paraId="2B30E86B" w14:textId="77777777" w:rsidR="008B12E7" w:rsidRPr="00571687" w:rsidRDefault="008B12E7" w:rsidP="00250676">
            <w:pPr>
              <w:widowControl w:val="0"/>
              <w:jc w:val="center"/>
              <w:rPr>
                <w:b/>
                <w:sz w:val="28"/>
                <w:szCs w:val="28"/>
                <w:lang w:eastAsia="ru-RU"/>
              </w:rPr>
            </w:pPr>
            <w:r w:rsidRPr="00571687">
              <w:rPr>
                <w:b/>
                <w:sz w:val="28"/>
                <w:szCs w:val="28"/>
                <w:lang w:eastAsia="ru-RU"/>
              </w:rPr>
              <w:t>14</w:t>
            </w:r>
          </w:p>
          <w:p w14:paraId="0E511A3B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b/>
                <w:sz w:val="28"/>
                <w:szCs w:val="28"/>
                <w:lang w:eastAsia="ru-RU"/>
              </w:rPr>
              <w:t>24</w:t>
            </w:r>
          </w:p>
        </w:tc>
        <w:tc>
          <w:tcPr>
            <w:tcW w:w="1724" w:type="pct"/>
          </w:tcPr>
          <w:p w14:paraId="5867F63D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 xml:space="preserve">0.184             0.221 </w:t>
            </w:r>
          </w:p>
          <w:p w14:paraId="275E73D4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89             0.227</w:t>
            </w:r>
          </w:p>
          <w:p w14:paraId="6D8E548B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93             0.216</w:t>
            </w:r>
          </w:p>
          <w:p w14:paraId="084E521C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</w:p>
        </w:tc>
      </w:tr>
    </w:tbl>
    <w:p w14:paraId="772FD1E8" w14:textId="77777777" w:rsidR="008B12E7" w:rsidRPr="00571687" w:rsidRDefault="008B12E7" w:rsidP="008B12E7">
      <w:pPr>
        <w:widowControl w:val="0"/>
        <w:rPr>
          <w:sz w:val="28"/>
          <w:szCs w:val="28"/>
          <w:lang w:eastAsia="ru-RU"/>
        </w:rPr>
      </w:pPr>
    </w:p>
    <w:p w14:paraId="0094A726" w14:textId="77777777" w:rsidR="008B12E7" w:rsidRPr="00571687" w:rsidRDefault="008B12E7" w:rsidP="008B12E7">
      <w:pPr>
        <w:widowControl w:val="0"/>
        <w:outlineLvl w:val="1"/>
        <w:rPr>
          <w:sz w:val="28"/>
          <w:szCs w:val="28"/>
          <w:lang w:eastAsia="ru-RU"/>
        </w:rPr>
      </w:pPr>
      <w:r w:rsidRPr="00571687">
        <w:rPr>
          <w:sz w:val="28"/>
          <w:szCs w:val="28"/>
          <w:lang w:eastAsia="ru-RU"/>
        </w:rPr>
        <w:t>Таблиця 5</w:t>
      </w:r>
    </w:p>
    <w:p w14:paraId="61DD05A4" w14:textId="77777777" w:rsidR="008B12E7" w:rsidRPr="00571687" w:rsidRDefault="008B12E7" w:rsidP="008B12E7">
      <w:pPr>
        <w:widowControl w:val="0"/>
        <w:rPr>
          <w:sz w:val="16"/>
          <w:szCs w:val="16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41"/>
        <w:gridCol w:w="2041"/>
        <w:gridCol w:w="2041"/>
        <w:gridCol w:w="3222"/>
      </w:tblGrid>
      <w:tr w:rsidR="008B12E7" w:rsidRPr="00571687" w14:paraId="77CBBA1E" w14:textId="77777777" w:rsidTr="00250676">
        <w:trPr>
          <w:trHeight w:val="412"/>
        </w:trPr>
        <w:tc>
          <w:tcPr>
            <w:tcW w:w="1092" w:type="pct"/>
            <w:vAlign w:val="center"/>
          </w:tcPr>
          <w:p w14:paraId="772E3E31" w14:textId="77777777" w:rsidR="008B12E7" w:rsidRPr="00571687" w:rsidRDefault="00000000" w:rsidP="00250676">
            <w:pPr>
              <w:widowControl w:val="0"/>
              <w:jc w:val="center"/>
              <w:rPr>
                <w:i/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3EDBBB6D">
                <v:shape id="_x0000_i1034" type="#_x0000_t75" style="width:12.9pt;height:18.8pt">
                  <v:imagedata r:id="rId6" o:title=""/>
                </v:shape>
              </w:pict>
            </w:r>
          </w:p>
        </w:tc>
        <w:tc>
          <w:tcPr>
            <w:tcW w:w="1092" w:type="pct"/>
            <w:vAlign w:val="center"/>
          </w:tcPr>
          <w:p w14:paraId="4414CC65" w14:textId="77777777" w:rsidR="008B12E7" w:rsidRPr="00571687" w:rsidRDefault="00000000" w:rsidP="00250676">
            <w:pPr>
              <w:widowControl w:val="0"/>
              <w:jc w:val="center"/>
              <w:rPr>
                <w:i/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0EB223AF">
                <v:shape id="_x0000_i1035" type="#_x0000_t75" style="width:13.95pt;height:18.8pt">
                  <v:imagedata r:id="rId7" o:title=""/>
                </v:shape>
              </w:pict>
            </w:r>
          </w:p>
        </w:tc>
        <w:tc>
          <w:tcPr>
            <w:tcW w:w="1092" w:type="pct"/>
            <w:vAlign w:val="center"/>
          </w:tcPr>
          <w:p w14:paraId="6CF21C6D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№ варіанта</w:t>
            </w:r>
          </w:p>
        </w:tc>
        <w:tc>
          <w:tcPr>
            <w:tcW w:w="1724" w:type="pct"/>
            <w:vAlign w:val="center"/>
          </w:tcPr>
          <w:p w14:paraId="1F39645B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 xml:space="preserve">Значення </w:t>
            </w:r>
            <w:proofErr w:type="spellStart"/>
            <w:r w:rsidRPr="00571687">
              <w:rPr>
                <w:sz w:val="28"/>
                <w:szCs w:val="28"/>
                <w:lang w:eastAsia="ru-RU"/>
              </w:rPr>
              <w:t>аргумента</w:t>
            </w:r>
            <w:proofErr w:type="spellEnd"/>
            <w:r w:rsidRPr="00571687">
              <w:rPr>
                <w:i/>
                <w:sz w:val="28"/>
                <w:szCs w:val="28"/>
                <w:lang w:eastAsia="ru-RU"/>
              </w:rPr>
              <w:t xml:space="preserve"> х</w:t>
            </w:r>
          </w:p>
        </w:tc>
      </w:tr>
      <w:tr w:rsidR="008B12E7" w:rsidRPr="00571687" w14:paraId="091814F8" w14:textId="77777777" w:rsidTr="00250676">
        <w:trPr>
          <w:trHeight w:val="278"/>
        </w:trPr>
        <w:tc>
          <w:tcPr>
            <w:tcW w:w="1092" w:type="pct"/>
            <w:vAlign w:val="center"/>
          </w:tcPr>
          <w:p w14:paraId="5DB0008A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3.50</w:t>
            </w:r>
          </w:p>
          <w:p w14:paraId="4411A0D9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3.55</w:t>
            </w:r>
          </w:p>
          <w:p w14:paraId="73548231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3.60</w:t>
            </w:r>
          </w:p>
          <w:p w14:paraId="0C137815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3.65</w:t>
            </w:r>
          </w:p>
          <w:p w14:paraId="61F26EDB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3.70</w:t>
            </w:r>
          </w:p>
          <w:p w14:paraId="2C93AE5D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3.75</w:t>
            </w:r>
          </w:p>
          <w:p w14:paraId="3894E15B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3.80</w:t>
            </w:r>
          </w:p>
          <w:p w14:paraId="4296230B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3.85</w:t>
            </w:r>
          </w:p>
          <w:p w14:paraId="14CB45AD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3.90</w:t>
            </w:r>
          </w:p>
          <w:p w14:paraId="553CA7CE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3.95</w:t>
            </w:r>
          </w:p>
          <w:p w14:paraId="12FE7F40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4.00</w:t>
            </w:r>
          </w:p>
        </w:tc>
        <w:tc>
          <w:tcPr>
            <w:tcW w:w="1092" w:type="pct"/>
            <w:vAlign w:val="center"/>
          </w:tcPr>
          <w:p w14:paraId="486485ED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33.1154</w:t>
            </w:r>
          </w:p>
          <w:p w14:paraId="5372C07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34.8133</w:t>
            </w:r>
          </w:p>
          <w:p w14:paraId="744EA09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36.5982</w:t>
            </w:r>
          </w:p>
          <w:p w14:paraId="0773E1BB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38.4747</w:t>
            </w:r>
          </w:p>
          <w:p w14:paraId="03A775D0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40.4473</w:t>
            </w:r>
          </w:p>
          <w:p w14:paraId="4A5F6CDA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42.5211</w:t>
            </w:r>
          </w:p>
          <w:p w14:paraId="49DFBB31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44.7012</w:t>
            </w:r>
          </w:p>
          <w:p w14:paraId="271D120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46.9931</w:t>
            </w:r>
          </w:p>
          <w:p w14:paraId="21497E79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49.4024</w:t>
            </w:r>
          </w:p>
          <w:p w14:paraId="1B8598F6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51.9354</w:t>
            </w:r>
          </w:p>
          <w:p w14:paraId="6F49E743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54.5982</w:t>
            </w:r>
          </w:p>
        </w:tc>
        <w:tc>
          <w:tcPr>
            <w:tcW w:w="1092" w:type="pct"/>
          </w:tcPr>
          <w:p w14:paraId="0139E3A3" w14:textId="77777777" w:rsidR="008B12E7" w:rsidRPr="00571687" w:rsidRDefault="008B12E7" w:rsidP="00250676">
            <w:pPr>
              <w:widowControl w:val="0"/>
              <w:jc w:val="center"/>
              <w:rPr>
                <w:b/>
                <w:sz w:val="28"/>
                <w:szCs w:val="28"/>
                <w:lang w:eastAsia="ru-RU"/>
              </w:rPr>
            </w:pPr>
            <w:r w:rsidRPr="00571687">
              <w:rPr>
                <w:b/>
                <w:sz w:val="28"/>
                <w:szCs w:val="28"/>
                <w:lang w:eastAsia="ru-RU"/>
              </w:rPr>
              <w:t>5</w:t>
            </w:r>
          </w:p>
          <w:p w14:paraId="24DEA614" w14:textId="77777777" w:rsidR="008B12E7" w:rsidRPr="00571687" w:rsidRDefault="008B12E7" w:rsidP="00250676">
            <w:pPr>
              <w:widowControl w:val="0"/>
              <w:jc w:val="center"/>
              <w:rPr>
                <w:b/>
                <w:sz w:val="28"/>
                <w:szCs w:val="28"/>
                <w:lang w:eastAsia="ru-RU"/>
              </w:rPr>
            </w:pPr>
            <w:r w:rsidRPr="00571687">
              <w:rPr>
                <w:b/>
                <w:sz w:val="28"/>
                <w:szCs w:val="28"/>
                <w:lang w:eastAsia="ru-RU"/>
              </w:rPr>
              <w:t>15</w:t>
            </w:r>
          </w:p>
          <w:p w14:paraId="0C961A26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b/>
                <w:sz w:val="28"/>
                <w:szCs w:val="28"/>
                <w:lang w:eastAsia="ru-RU"/>
              </w:rPr>
              <w:t>25</w:t>
            </w:r>
          </w:p>
        </w:tc>
        <w:tc>
          <w:tcPr>
            <w:tcW w:w="1724" w:type="pct"/>
          </w:tcPr>
          <w:p w14:paraId="7575CA5A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3.522                3.905</w:t>
            </w:r>
          </w:p>
          <w:p w14:paraId="42E0DD23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3.643                4.005</w:t>
            </w:r>
          </w:p>
          <w:p w14:paraId="4790624E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3.675                3.852</w:t>
            </w:r>
          </w:p>
        </w:tc>
      </w:tr>
    </w:tbl>
    <w:p w14:paraId="7BE91E45" w14:textId="77777777" w:rsidR="008B12E7" w:rsidRPr="00571687" w:rsidRDefault="008B12E7" w:rsidP="008B12E7">
      <w:pPr>
        <w:widowControl w:val="0"/>
        <w:rPr>
          <w:szCs w:val="20"/>
          <w:lang w:eastAsia="ru-RU"/>
        </w:rPr>
      </w:pPr>
    </w:p>
    <w:p w14:paraId="393B3567" w14:textId="77777777" w:rsidR="008B12E7" w:rsidRPr="00571687" w:rsidRDefault="008B12E7" w:rsidP="008B12E7">
      <w:pPr>
        <w:widowControl w:val="0"/>
        <w:outlineLvl w:val="1"/>
        <w:rPr>
          <w:sz w:val="28"/>
          <w:szCs w:val="28"/>
          <w:lang w:eastAsia="ru-RU"/>
        </w:rPr>
      </w:pPr>
      <w:r w:rsidRPr="00571687">
        <w:rPr>
          <w:sz w:val="28"/>
          <w:szCs w:val="28"/>
          <w:lang w:eastAsia="ru-RU"/>
        </w:rPr>
        <w:lastRenderedPageBreak/>
        <w:t>Таблиця 6</w:t>
      </w:r>
    </w:p>
    <w:p w14:paraId="2F7C7F78" w14:textId="77777777" w:rsidR="008B12E7" w:rsidRPr="00571687" w:rsidRDefault="008B12E7" w:rsidP="008B12E7">
      <w:pPr>
        <w:widowControl w:val="0"/>
        <w:rPr>
          <w:sz w:val="16"/>
          <w:szCs w:val="16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41"/>
        <w:gridCol w:w="2041"/>
        <w:gridCol w:w="2041"/>
        <w:gridCol w:w="3222"/>
      </w:tblGrid>
      <w:tr w:rsidR="008B12E7" w:rsidRPr="00571687" w14:paraId="4A86C994" w14:textId="77777777" w:rsidTr="00250676">
        <w:trPr>
          <w:trHeight w:val="412"/>
        </w:trPr>
        <w:tc>
          <w:tcPr>
            <w:tcW w:w="1092" w:type="pct"/>
            <w:vAlign w:val="center"/>
          </w:tcPr>
          <w:p w14:paraId="5632EA45" w14:textId="77777777" w:rsidR="008B12E7" w:rsidRPr="00571687" w:rsidRDefault="00000000" w:rsidP="00250676">
            <w:pPr>
              <w:widowControl w:val="0"/>
              <w:jc w:val="center"/>
              <w:rPr>
                <w:i/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630FB74E">
                <v:shape id="_x0000_i1036" type="#_x0000_t75" style="width:12.9pt;height:18.8pt">
                  <v:imagedata r:id="rId6" o:title=""/>
                </v:shape>
              </w:pict>
            </w:r>
          </w:p>
        </w:tc>
        <w:tc>
          <w:tcPr>
            <w:tcW w:w="1092" w:type="pct"/>
            <w:vAlign w:val="center"/>
          </w:tcPr>
          <w:p w14:paraId="7A52446F" w14:textId="77777777" w:rsidR="008B12E7" w:rsidRPr="00571687" w:rsidRDefault="00000000" w:rsidP="00250676">
            <w:pPr>
              <w:widowControl w:val="0"/>
              <w:jc w:val="center"/>
              <w:rPr>
                <w:i/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6CF81728">
                <v:shape id="_x0000_i1037" type="#_x0000_t75" style="width:13.95pt;height:18.8pt">
                  <v:imagedata r:id="rId7" o:title=""/>
                </v:shape>
              </w:pict>
            </w:r>
          </w:p>
        </w:tc>
        <w:tc>
          <w:tcPr>
            <w:tcW w:w="1092" w:type="pct"/>
            <w:vAlign w:val="center"/>
          </w:tcPr>
          <w:p w14:paraId="411861B1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№ варіанта</w:t>
            </w:r>
          </w:p>
        </w:tc>
        <w:tc>
          <w:tcPr>
            <w:tcW w:w="1724" w:type="pct"/>
            <w:vAlign w:val="center"/>
          </w:tcPr>
          <w:p w14:paraId="5F689772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 xml:space="preserve">Значення </w:t>
            </w:r>
            <w:proofErr w:type="spellStart"/>
            <w:r w:rsidRPr="00571687">
              <w:rPr>
                <w:sz w:val="28"/>
                <w:szCs w:val="28"/>
                <w:lang w:eastAsia="ru-RU"/>
              </w:rPr>
              <w:t>аргумента</w:t>
            </w:r>
            <w:proofErr w:type="spellEnd"/>
            <w:r w:rsidRPr="00571687">
              <w:rPr>
                <w:sz w:val="28"/>
                <w:szCs w:val="28"/>
                <w:lang w:eastAsia="ru-RU"/>
              </w:rPr>
              <w:t xml:space="preserve"> </w:t>
            </w:r>
            <w:r w:rsidRPr="00571687">
              <w:rPr>
                <w:i/>
                <w:sz w:val="28"/>
                <w:szCs w:val="28"/>
                <w:lang w:eastAsia="ru-RU"/>
              </w:rPr>
              <w:t>х</w:t>
            </w:r>
          </w:p>
        </w:tc>
      </w:tr>
      <w:tr w:rsidR="008B12E7" w:rsidRPr="00571687" w14:paraId="5C01231F" w14:textId="77777777" w:rsidTr="00250676">
        <w:trPr>
          <w:trHeight w:val="278"/>
        </w:trPr>
        <w:tc>
          <w:tcPr>
            <w:tcW w:w="1092" w:type="pct"/>
            <w:vAlign w:val="center"/>
          </w:tcPr>
          <w:p w14:paraId="2FF01273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15</w:t>
            </w:r>
          </w:p>
          <w:p w14:paraId="28009DE5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20</w:t>
            </w:r>
          </w:p>
          <w:p w14:paraId="3AB6250C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25</w:t>
            </w:r>
          </w:p>
          <w:p w14:paraId="78B80271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30</w:t>
            </w:r>
          </w:p>
          <w:p w14:paraId="46429506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35</w:t>
            </w:r>
          </w:p>
          <w:p w14:paraId="035BD74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40</w:t>
            </w:r>
          </w:p>
          <w:p w14:paraId="755E9F4C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45</w:t>
            </w:r>
          </w:p>
          <w:p w14:paraId="4A122503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50</w:t>
            </w:r>
          </w:p>
          <w:p w14:paraId="3522CE6A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55</w:t>
            </w:r>
          </w:p>
          <w:p w14:paraId="135588AF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60</w:t>
            </w:r>
          </w:p>
          <w:p w14:paraId="536962B0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65</w:t>
            </w:r>
          </w:p>
        </w:tc>
        <w:tc>
          <w:tcPr>
            <w:tcW w:w="1092" w:type="pct"/>
            <w:vAlign w:val="center"/>
          </w:tcPr>
          <w:p w14:paraId="0CFBCDDC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8.6572</w:t>
            </w:r>
          </w:p>
          <w:p w14:paraId="3315352F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8.2932</w:t>
            </w:r>
          </w:p>
          <w:p w14:paraId="4FA611C2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7.9582</w:t>
            </w:r>
          </w:p>
          <w:p w14:paraId="3104167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7.6489</w:t>
            </w:r>
          </w:p>
          <w:p w14:paraId="04DECF04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7.3623</w:t>
            </w:r>
          </w:p>
          <w:p w14:paraId="72B882A0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7.0961</w:t>
            </w:r>
          </w:p>
          <w:p w14:paraId="2B781A7B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6.8491</w:t>
            </w:r>
          </w:p>
          <w:p w14:paraId="399C98F5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6.6185</w:t>
            </w:r>
          </w:p>
          <w:p w14:paraId="47A4B24A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6.3998</w:t>
            </w:r>
          </w:p>
          <w:p w14:paraId="14589F12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6.1965</w:t>
            </w:r>
          </w:p>
          <w:p w14:paraId="26DB3561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6.0055</w:t>
            </w:r>
          </w:p>
        </w:tc>
        <w:tc>
          <w:tcPr>
            <w:tcW w:w="1092" w:type="pct"/>
          </w:tcPr>
          <w:p w14:paraId="429B9AC9" w14:textId="77777777" w:rsidR="008B12E7" w:rsidRPr="00571687" w:rsidRDefault="008B12E7" w:rsidP="00250676">
            <w:pPr>
              <w:widowControl w:val="0"/>
              <w:jc w:val="center"/>
              <w:rPr>
                <w:b/>
                <w:sz w:val="28"/>
                <w:szCs w:val="28"/>
                <w:lang w:eastAsia="ru-RU"/>
              </w:rPr>
            </w:pPr>
            <w:r w:rsidRPr="00571687">
              <w:rPr>
                <w:b/>
                <w:sz w:val="28"/>
                <w:szCs w:val="28"/>
                <w:lang w:eastAsia="ru-RU"/>
              </w:rPr>
              <w:t>6</w:t>
            </w:r>
          </w:p>
          <w:p w14:paraId="668DF4F9" w14:textId="77777777" w:rsidR="008B12E7" w:rsidRPr="00571687" w:rsidRDefault="008B12E7" w:rsidP="00250676">
            <w:pPr>
              <w:widowControl w:val="0"/>
              <w:jc w:val="center"/>
              <w:rPr>
                <w:b/>
                <w:sz w:val="28"/>
                <w:szCs w:val="28"/>
                <w:lang w:eastAsia="ru-RU"/>
              </w:rPr>
            </w:pPr>
            <w:r w:rsidRPr="00571687">
              <w:rPr>
                <w:b/>
                <w:sz w:val="28"/>
                <w:szCs w:val="28"/>
                <w:lang w:eastAsia="ru-RU"/>
              </w:rPr>
              <w:t>16</w:t>
            </w:r>
          </w:p>
          <w:p w14:paraId="6EFBDA22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1724" w:type="pct"/>
          </w:tcPr>
          <w:p w14:paraId="4EEC36D9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22              0.146</w:t>
            </w:r>
          </w:p>
          <w:p w14:paraId="5700FD45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29              0.157</w:t>
            </w:r>
          </w:p>
        </w:tc>
      </w:tr>
    </w:tbl>
    <w:p w14:paraId="32AD3B0C" w14:textId="77777777" w:rsidR="008B12E7" w:rsidRPr="00571687" w:rsidRDefault="008B12E7" w:rsidP="008B12E7">
      <w:pPr>
        <w:widowControl w:val="0"/>
        <w:rPr>
          <w:sz w:val="28"/>
          <w:szCs w:val="28"/>
          <w:lang w:eastAsia="ru-RU"/>
        </w:rPr>
      </w:pPr>
    </w:p>
    <w:p w14:paraId="3ABF0C95" w14:textId="77777777" w:rsidR="008B12E7" w:rsidRPr="00571687" w:rsidRDefault="008B12E7" w:rsidP="008B12E7">
      <w:pPr>
        <w:widowControl w:val="0"/>
        <w:outlineLvl w:val="1"/>
        <w:rPr>
          <w:sz w:val="28"/>
          <w:szCs w:val="28"/>
          <w:lang w:eastAsia="ru-RU"/>
        </w:rPr>
      </w:pPr>
      <w:r w:rsidRPr="00571687">
        <w:rPr>
          <w:sz w:val="28"/>
          <w:szCs w:val="28"/>
          <w:lang w:eastAsia="ru-RU"/>
        </w:rPr>
        <w:t>Таблиця 7</w:t>
      </w:r>
    </w:p>
    <w:p w14:paraId="4E528612" w14:textId="77777777" w:rsidR="008B12E7" w:rsidRPr="00571687" w:rsidRDefault="008B12E7" w:rsidP="008B12E7">
      <w:pPr>
        <w:widowControl w:val="0"/>
        <w:rPr>
          <w:sz w:val="16"/>
          <w:szCs w:val="16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41"/>
        <w:gridCol w:w="2041"/>
        <w:gridCol w:w="2041"/>
        <w:gridCol w:w="3222"/>
      </w:tblGrid>
      <w:tr w:rsidR="008B12E7" w:rsidRPr="00571687" w14:paraId="06E23878" w14:textId="77777777" w:rsidTr="00250676">
        <w:trPr>
          <w:trHeight w:val="412"/>
        </w:trPr>
        <w:tc>
          <w:tcPr>
            <w:tcW w:w="1092" w:type="pct"/>
            <w:vAlign w:val="center"/>
          </w:tcPr>
          <w:p w14:paraId="4EEE477D" w14:textId="77777777" w:rsidR="008B12E7" w:rsidRPr="00571687" w:rsidRDefault="00000000" w:rsidP="00250676">
            <w:pPr>
              <w:widowControl w:val="0"/>
              <w:jc w:val="center"/>
              <w:rPr>
                <w:i/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049D41FC">
                <v:shape id="_x0000_i1038" type="#_x0000_t75" style="width:12.9pt;height:18.8pt">
                  <v:imagedata r:id="rId6" o:title=""/>
                </v:shape>
              </w:pict>
            </w:r>
          </w:p>
        </w:tc>
        <w:tc>
          <w:tcPr>
            <w:tcW w:w="1092" w:type="pct"/>
            <w:vAlign w:val="center"/>
          </w:tcPr>
          <w:p w14:paraId="26397648" w14:textId="77777777" w:rsidR="008B12E7" w:rsidRPr="00571687" w:rsidRDefault="00000000" w:rsidP="00250676">
            <w:pPr>
              <w:widowControl w:val="0"/>
              <w:jc w:val="center"/>
              <w:rPr>
                <w:i/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1FF91C1E">
                <v:shape id="_x0000_i1039" type="#_x0000_t75" style="width:13.95pt;height:18.8pt">
                  <v:imagedata r:id="rId7" o:title=""/>
                </v:shape>
              </w:pict>
            </w:r>
          </w:p>
        </w:tc>
        <w:tc>
          <w:tcPr>
            <w:tcW w:w="1092" w:type="pct"/>
            <w:vAlign w:val="center"/>
          </w:tcPr>
          <w:p w14:paraId="057B62E7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№ варіанта</w:t>
            </w:r>
          </w:p>
        </w:tc>
        <w:tc>
          <w:tcPr>
            <w:tcW w:w="1724" w:type="pct"/>
            <w:vAlign w:val="center"/>
          </w:tcPr>
          <w:p w14:paraId="698DFAFA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 xml:space="preserve">Значення </w:t>
            </w:r>
            <w:proofErr w:type="spellStart"/>
            <w:r w:rsidRPr="00571687">
              <w:rPr>
                <w:sz w:val="28"/>
                <w:szCs w:val="28"/>
                <w:lang w:eastAsia="ru-RU"/>
              </w:rPr>
              <w:t>аргумента</w:t>
            </w:r>
            <w:proofErr w:type="spellEnd"/>
            <w:r w:rsidRPr="00571687">
              <w:rPr>
                <w:i/>
                <w:sz w:val="28"/>
                <w:szCs w:val="28"/>
                <w:lang w:eastAsia="ru-RU"/>
              </w:rPr>
              <w:t xml:space="preserve"> х</w:t>
            </w:r>
          </w:p>
        </w:tc>
      </w:tr>
      <w:tr w:rsidR="008B12E7" w:rsidRPr="00571687" w14:paraId="2644598F" w14:textId="77777777" w:rsidTr="00250676">
        <w:trPr>
          <w:trHeight w:val="278"/>
        </w:trPr>
        <w:tc>
          <w:tcPr>
            <w:tcW w:w="1092" w:type="pct"/>
            <w:vAlign w:val="center"/>
          </w:tcPr>
          <w:p w14:paraId="2F9CF96F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340</w:t>
            </w:r>
          </w:p>
          <w:p w14:paraId="3419E6C0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345</w:t>
            </w:r>
          </w:p>
          <w:p w14:paraId="60B61BE7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350</w:t>
            </w:r>
          </w:p>
          <w:p w14:paraId="45596A0C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355</w:t>
            </w:r>
          </w:p>
          <w:p w14:paraId="1246353D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360</w:t>
            </w:r>
          </w:p>
          <w:p w14:paraId="2A7527B3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365</w:t>
            </w:r>
          </w:p>
          <w:p w14:paraId="6B80BCE4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370</w:t>
            </w:r>
          </w:p>
          <w:p w14:paraId="44DB5FE1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375</w:t>
            </w:r>
          </w:p>
          <w:p w14:paraId="2EFA07B1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380</w:t>
            </w:r>
          </w:p>
          <w:p w14:paraId="4905D9AE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385</w:t>
            </w:r>
          </w:p>
          <w:p w14:paraId="007CD3E3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390</w:t>
            </w:r>
          </w:p>
        </w:tc>
        <w:tc>
          <w:tcPr>
            <w:tcW w:w="1092" w:type="pct"/>
            <w:vAlign w:val="center"/>
          </w:tcPr>
          <w:p w14:paraId="4FD95F9D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4.2556</w:t>
            </w:r>
          </w:p>
          <w:p w14:paraId="6135F40F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4.3532</w:t>
            </w:r>
          </w:p>
          <w:p w14:paraId="6DE0C993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4.4552</w:t>
            </w:r>
          </w:p>
          <w:p w14:paraId="63A1FC5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4.5618</w:t>
            </w:r>
          </w:p>
          <w:p w14:paraId="585AA431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4.6734</w:t>
            </w:r>
          </w:p>
          <w:p w14:paraId="2859DF0B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4.7903</w:t>
            </w:r>
          </w:p>
          <w:p w14:paraId="1ACE6A69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4.9130</w:t>
            </w:r>
          </w:p>
          <w:p w14:paraId="7BD50792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5.0419</w:t>
            </w:r>
          </w:p>
          <w:p w14:paraId="36906C8B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5.1774</w:t>
            </w:r>
          </w:p>
          <w:p w14:paraId="5DA0D7C0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5.3201</w:t>
            </w:r>
          </w:p>
          <w:p w14:paraId="7E81D6FC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5.4706</w:t>
            </w:r>
          </w:p>
        </w:tc>
        <w:tc>
          <w:tcPr>
            <w:tcW w:w="1092" w:type="pct"/>
          </w:tcPr>
          <w:p w14:paraId="56217383" w14:textId="77777777" w:rsidR="008B12E7" w:rsidRPr="00571687" w:rsidRDefault="008B12E7" w:rsidP="00250676">
            <w:pPr>
              <w:widowControl w:val="0"/>
              <w:jc w:val="center"/>
              <w:rPr>
                <w:b/>
                <w:sz w:val="28"/>
                <w:szCs w:val="28"/>
                <w:lang w:eastAsia="ru-RU"/>
              </w:rPr>
            </w:pPr>
            <w:r w:rsidRPr="00571687">
              <w:rPr>
                <w:b/>
                <w:sz w:val="28"/>
                <w:szCs w:val="28"/>
                <w:lang w:eastAsia="ru-RU"/>
              </w:rPr>
              <w:t>7</w:t>
            </w:r>
          </w:p>
          <w:p w14:paraId="5C594D11" w14:textId="77777777" w:rsidR="008B12E7" w:rsidRPr="00571687" w:rsidRDefault="008B12E7" w:rsidP="00250676">
            <w:pPr>
              <w:widowControl w:val="0"/>
              <w:jc w:val="center"/>
              <w:rPr>
                <w:b/>
                <w:sz w:val="28"/>
                <w:szCs w:val="28"/>
                <w:lang w:eastAsia="ru-RU"/>
              </w:rPr>
            </w:pPr>
            <w:r w:rsidRPr="00571687">
              <w:rPr>
                <w:b/>
                <w:sz w:val="28"/>
                <w:szCs w:val="28"/>
                <w:lang w:eastAsia="ru-RU"/>
              </w:rPr>
              <w:t>17</w:t>
            </w:r>
          </w:p>
          <w:p w14:paraId="68EE7544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1724" w:type="pct"/>
          </w:tcPr>
          <w:p w14:paraId="1F15A7B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361               1.394</w:t>
            </w:r>
          </w:p>
          <w:p w14:paraId="1CCFF48B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.346               1.381</w:t>
            </w:r>
          </w:p>
          <w:p w14:paraId="70E542E6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</w:p>
        </w:tc>
      </w:tr>
    </w:tbl>
    <w:p w14:paraId="272C7AEC" w14:textId="77777777" w:rsidR="008B12E7" w:rsidRPr="00571687" w:rsidRDefault="008B12E7" w:rsidP="008B12E7">
      <w:pPr>
        <w:widowControl w:val="0"/>
        <w:outlineLvl w:val="1"/>
        <w:rPr>
          <w:sz w:val="28"/>
          <w:szCs w:val="28"/>
          <w:lang w:eastAsia="ru-RU"/>
        </w:rPr>
      </w:pPr>
    </w:p>
    <w:p w14:paraId="70747D82" w14:textId="77777777" w:rsidR="008B12E7" w:rsidRPr="00571687" w:rsidRDefault="008B12E7" w:rsidP="008B12E7">
      <w:pPr>
        <w:widowControl w:val="0"/>
        <w:outlineLvl w:val="1"/>
        <w:rPr>
          <w:sz w:val="28"/>
          <w:szCs w:val="28"/>
          <w:lang w:eastAsia="ru-RU"/>
        </w:rPr>
      </w:pPr>
      <w:r w:rsidRPr="00571687">
        <w:rPr>
          <w:sz w:val="28"/>
          <w:szCs w:val="28"/>
          <w:lang w:eastAsia="ru-RU"/>
        </w:rPr>
        <w:t>Таблиця 8</w:t>
      </w:r>
    </w:p>
    <w:p w14:paraId="3FFFD2E5" w14:textId="77777777" w:rsidR="008B12E7" w:rsidRPr="00571687" w:rsidRDefault="008B12E7" w:rsidP="008B12E7">
      <w:pPr>
        <w:widowControl w:val="0"/>
        <w:rPr>
          <w:sz w:val="16"/>
          <w:szCs w:val="16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41"/>
        <w:gridCol w:w="2041"/>
        <w:gridCol w:w="2041"/>
        <w:gridCol w:w="3222"/>
      </w:tblGrid>
      <w:tr w:rsidR="008B12E7" w:rsidRPr="00571687" w14:paraId="12EEE61B" w14:textId="77777777" w:rsidTr="00250676">
        <w:trPr>
          <w:trHeight w:val="412"/>
        </w:trPr>
        <w:tc>
          <w:tcPr>
            <w:tcW w:w="1092" w:type="pct"/>
            <w:vAlign w:val="center"/>
          </w:tcPr>
          <w:p w14:paraId="544A7FF8" w14:textId="77777777" w:rsidR="008B12E7" w:rsidRPr="00571687" w:rsidRDefault="00000000" w:rsidP="00250676">
            <w:pPr>
              <w:widowControl w:val="0"/>
              <w:jc w:val="center"/>
              <w:rPr>
                <w:i/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32B86DE3">
                <v:shape id="_x0000_i1040" type="#_x0000_t75" style="width:12.9pt;height:18.8pt">
                  <v:imagedata r:id="rId6" o:title=""/>
                </v:shape>
              </w:pict>
            </w:r>
          </w:p>
        </w:tc>
        <w:tc>
          <w:tcPr>
            <w:tcW w:w="1092" w:type="pct"/>
            <w:vAlign w:val="center"/>
          </w:tcPr>
          <w:p w14:paraId="491C32B2" w14:textId="77777777" w:rsidR="008B12E7" w:rsidRPr="00571687" w:rsidRDefault="00000000" w:rsidP="00250676">
            <w:pPr>
              <w:widowControl w:val="0"/>
              <w:jc w:val="center"/>
              <w:rPr>
                <w:i/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685C5FC6">
                <v:shape id="_x0000_i1041" type="#_x0000_t75" style="width:13.95pt;height:18.8pt">
                  <v:imagedata r:id="rId7" o:title=""/>
                </v:shape>
              </w:pict>
            </w:r>
          </w:p>
        </w:tc>
        <w:tc>
          <w:tcPr>
            <w:tcW w:w="1092" w:type="pct"/>
            <w:vAlign w:val="center"/>
          </w:tcPr>
          <w:p w14:paraId="59D1BC31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№ варіанта</w:t>
            </w:r>
          </w:p>
        </w:tc>
        <w:tc>
          <w:tcPr>
            <w:tcW w:w="1724" w:type="pct"/>
            <w:vAlign w:val="center"/>
          </w:tcPr>
          <w:p w14:paraId="5E2D825C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 xml:space="preserve">Значення </w:t>
            </w:r>
            <w:proofErr w:type="spellStart"/>
            <w:r w:rsidRPr="00571687">
              <w:rPr>
                <w:sz w:val="28"/>
                <w:szCs w:val="28"/>
                <w:lang w:eastAsia="ru-RU"/>
              </w:rPr>
              <w:t>аргумента</w:t>
            </w:r>
            <w:proofErr w:type="spellEnd"/>
            <w:r w:rsidRPr="00571687">
              <w:rPr>
                <w:i/>
                <w:sz w:val="28"/>
                <w:szCs w:val="28"/>
                <w:lang w:eastAsia="ru-RU"/>
              </w:rPr>
              <w:t xml:space="preserve"> х</w:t>
            </w:r>
          </w:p>
        </w:tc>
      </w:tr>
      <w:tr w:rsidR="008B12E7" w:rsidRPr="00571687" w14:paraId="03C30FF5" w14:textId="77777777" w:rsidTr="00250676">
        <w:trPr>
          <w:trHeight w:val="278"/>
        </w:trPr>
        <w:tc>
          <w:tcPr>
            <w:tcW w:w="1092" w:type="pct"/>
            <w:vAlign w:val="center"/>
          </w:tcPr>
          <w:p w14:paraId="71FE55C0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01</w:t>
            </w:r>
          </w:p>
          <w:p w14:paraId="452C8C94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06</w:t>
            </w:r>
          </w:p>
          <w:p w14:paraId="5919DDE9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1</w:t>
            </w:r>
          </w:p>
          <w:p w14:paraId="50630CCF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6</w:t>
            </w:r>
          </w:p>
          <w:p w14:paraId="02EF40E3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21</w:t>
            </w:r>
          </w:p>
          <w:p w14:paraId="2F98F63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26</w:t>
            </w:r>
          </w:p>
          <w:p w14:paraId="1A2A8D34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31</w:t>
            </w:r>
          </w:p>
          <w:p w14:paraId="6D77B99D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36</w:t>
            </w:r>
          </w:p>
          <w:p w14:paraId="25189EF1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41</w:t>
            </w:r>
          </w:p>
          <w:p w14:paraId="3C965466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46</w:t>
            </w:r>
          </w:p>
          <w:p w14:paraId="6E30A684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51</w:t>
            </w:r>
          </w:p>
        </w:tc>
        <w:tc>
          <w:tcPr>
            <w:tcW w:w="1092" w:type="pct"/>
            <w:vAlign w:val="center"/>
          </w:tcPr>
          <w:p w14:paraId="5B711182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9918</w:t>
            </w:r>
          </w:p>
          <w:p w14:paraId="1BB9964C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9519</w:t>
            </w:r>
          </w:p>
          <w:p w14:paraId="39C7B4EE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9136</w:t>
            </w:r>
          </w:p>
          <w:p w14:paraId="3D74E7B3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8769</w:t>
            </w:r>
          </w:p>
          <w:p w14:paraId="48E9A4AE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8416</w:t>
            </w:r>
          </w:p>
          <w:p w14:paraId="465F7B35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8077</w:t>
            </w:r>
          </w:p>
          <w:p w14:paraId="58066B7B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7753</w:t>
            </w:r>
          </w:p>
          <w:p w14:paraId="0956359D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7441</w:t>
            </w:r>
          </w:p>
          <w:p w14:paraId="4B53790A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7141</w:t>
            </w:r>
          </w:p>
          <w:p w14:paraId="5C574687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6854</w:t>
            </w:r>
          </w:p>
          <w:p w14:paraId="1B399757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6579</w:t>
            </w:r>
          </w:p>
        </w:tc>
        <w:tc>
          <w:tcPr>
            <w:tcW w:w="1092" w:type="pct"/>
          </w:tcPr>
          <w:p w14:paraId="0B6FA679" w14:textId="77777777" w:rsidR="008B12E7" w:rsidRPr="00571687" w:rsidRDefault="008B12E7" w:rsidP="00250676">
            <w:pPr>
              <w:widowControl w:val="0"/>
              <w:jc w:val="center"/>
              <w:rPr>
                <w:b/>
                <w:sz w:val="28"/>
                <w:szCs w:val="28"/>
                <w:lang w:eastAsia="ru-RU"/>
              </w:rPr>
            </w:pPr>
            <w:r w:rsidRPr="00571687">
              <w:rPr>
                <w:b/>
                <w:sz w:val="28"/>
                <w:szCs w:val="28"/>
                <w:lang w:eastAsia="ru-RU"/>
              </w:rPr>
              <w:t>8</w:t>
            </w:r>
          </w:p>
          <w:p w14:paraId="55521678" w14:textId="77777777" w:rsidR="008B12E7" w:rsidRPr="00571687" w:rsidRDefault="008B12E7" w:rsidP="00250676">
            <w:pPr>
              <w:widowControl w:val="0"/>
              <w:jc w:val="center"/>
              <w:rPr>
                <w:b/>
                <w:sz w:val="28"/>
                <w:szCs w:val="28"/>
                <w:lang w:eastAsia="ru-RU"/>
              </w:rPr>
            </w:pPr>
            <w:r w:rsidRPr="00571687">
              <w:rPr>
                <w:b/>
                <w:sz w:val="28"/>
                <w:szCs w:val="28"/>
                <w:lang w:eastAsia="ru-RU"/>
              </w:rPr>
              <w:t>18</w:t>
            </w:r>
          </w:p>
          <w:p w14:paraId="4934E15F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1724" w:type="pct"/>
          </w:tcPr>
          <w:p w14:paraId="0CB6C2F2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027               0.416</w:t>
            </w:r>
          </w:p>
          <w:p w14:paraId="5A6171B0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24               0.492</w:t>
            </w:r>
          </w:p>
          <w:p w14:paraId="67535A7B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</w:p>
        </w:tc>
      </w:tr>
    </w:tbl>
    <w:p w14:paraId="6D47D35D" w14:textId="77777777" w:rsidR="008B12E7" w:rsidRPr="00571687" w:rsidRDefault="008B12E7" w:rsidP="008B12E7">
      <w:pPr>
        <w:widowControl w:val="0"/>
        <w:outlineLvl w:val="1"/>
        <w:rPr>
          <w:sz w:val="28"/>
          <w:szCs w:val="28"/>
          <w:lang w:eastAsia="ru-RU"/>
        </w:rPr>
      </w:pPr>
    </w:p>
    <w:p w14:paraId="77847AD0" w14:textId="77777777" w:rsidR="008B12E7" w:rsidRPr="00571687" w:rsidRDefault="008B12E7" w:rsidP="008B12E7">
      <w:pPr>
        <w:widowControl w:val="0"/>
        <w:outlineLvl w:val="1"/>
        <w:rPr>
          <w:sz w:val="28"/>
          <w:szCs w:val="28"/>
          <w:lang w:eastAsia="ru-RU"/>
        </w:rPr>
      </w:pPr>
      <w:r w:rsidRPr="00571687">
        <w:rPr>
          <w:sz w:val="28"/>
          <w:szCs w:val="28"/>
          <w:lang w:eastAsia="ru-RU"/>
        </w:rPr>
        <w:lastRenderedPageBreak/>
        <w:t>Таблиця 9</w:t>
      </w:r>
    </w:p>
    <w:p w14:paraId="30686A49" w14:textId="77777777" w:rsidR="008B12E7" w:rsidRPr="00571687" w:rsidRDefault="008B12E7" w:rsidP="008B12E7">
      <w:pPr>
        <w:widowControl w:val="0"/>
        <w:rPr>
          <w:sz w:val="16"/>
          <w:szCs w:val="16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41"/>
        <w:gridCol w:w="2041"/>
        <w:gridCol w:w="2041"/>
        <w:gridCol w:w="3222"/>
      </w:tblGrid>
      <w:tr w:rsidR="008B12E7" w:rsidRPr="00571687" w14:paraId="28713727" w14:textId="77777777" w:rsidTr="00250676">
        <w:trPr>
          <w:trHeight w:val="412"/>
        </w:trPr>
        <w:tc>
          <w:tcPr>
            <w:tcW w:w="1092" w:type="pct"/>
            <w:vAlign w:val="center"/>
          </w:tcPr>
          <w:p w14:paraId="30C23B93" w14:textId="77777777" w:rsidR="008B12E7" w:rsidRPr="00571687" w:rsidRDefault="00000000" w:rsidP="00250676">
            <w:pPr>
              <w:widowControl w:val="0"/>
              <w:jc w:val="center"/>
              <w:rPr>
                <w:i/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3AD3259E">
                <v:shape id="_x0000_i1042" type="#_x0000_t75" style="width:12.9pt;height:18.8pt">
                  <v:imagedata r:id="rId6" o:title=""/>
                </v:shape>
              </w:pict>
            </w:r>
          </w:p>
        </w:tc>
        <w:tc>
          <w:tcPr>
            <w:tcW w:w="1092" w:type="pct"/>
            <w:vAlign w:val="center"/>
          </w:tcPr>
          <w:p w14:paraId="26745411" w14:textId="77777777" w:rsidR="008B12E7" w:rsidRPr="00571687" w:rsidRDefault="00000000" w:rsidP="00250676">
            <w:pPr>
              <w:widowControl w:val="0"/>
              <w:jc w:val="center"/>
              <w:rPr>
                <w:i/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5156ED72">
                <v:shape id="_x0000_i1043" type="#_x0000_t75" style="width:13.95pt;height:18.8pt">
                  <v:imagedata r:id="rId7" o:title=""/>
                </v:shape>
              </w:pict>
            </w:r>
          </w:p>
        </w:tc>
        <w:tc>
          <w:tcPr>
            <w:tcW w:w="1092" w:type="pct"/>
            <w:vAlign w:val="center"/>
          </w:tcPr>
          <w:p w14:paraId="57C9C599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№ варіанта</w:t>
            </w:r>
          </w:p>
        </w:tc>
        <w:tc>
          <w:tcPr>
            <w:tcW w:w="1724" w:type="pct"/>
            <w:vAlign w:val="center"/>
          </w:tcPr>
          <w:p w14:paraId="72AE6BF9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 xml:space="preserve">Значення </w:t>
            </w:r>
            <w:proofErr w:type="spellStart"/>
            <w:r w:rsidRPr="00571687">
              <w:rPr>
                <w:sz w:val="28"/>
                <w:szCs w:val="28"/>
                <w:lang w:eastAsia="ru-RU"/>
              </w:rPr>
              <w:t>аргумента</w:t>
            </w:r>
            <w:proofErr w:type="spellEnd"/>
            <w:r w:rsidRPr="00571687">
              <w:rPr>
                <w:i/>
                <w:sz w:val="28"/>
                <w:szCs w:val="28"/>
                <w:lang w:eastAsia="ru-RU"/>
              </w:rPr>
              <w:t xml:space="preserve"> х</w:t>
            </w:r>
          </w:p>
        </w:tc>
      </w:tr>
      <w:tr w:rsidR="008B12E7" w:rsidRPr="00571687" w14:paraId="12AA49AB" w14:textId="77777777" w:rsidTr="00250676">
        <w:trPr>
          <w:trHeight w:val="278"/>
        </w:trPr>
        <w:tc>
          <w:tcPr>
            <w:tcW w:w="1092" w:type="pct"/>
            <w:vAlign w:val="center"/>
          </w:tcPr>
          <w:p w14:paraId="1A5DAB36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5</w:t>
            </w:r>
          </w:p>
          <w:p w14:paraId="167DFA81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6</w:t>
            </w:r>
          </w:p>
          <w:p w14:paraId="79FFF011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7</w:t>
            </w:r>
          </w:p>
          <w:p w14:paraId="6AA9A7C5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8</w:t>
            </w:r>
          </w:p>
          <w:p w14:paraId="09962A7A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9</w:t>
            </w:r>
          </w:p>
          <w:p w14:paraId="60E8521A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20</w:t>
            </w:r>
          </w:p>
          <w:p w14:paraId="4BA289BC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21</w:t>
            </w:r>
          </w:p>
          <w:p w14:paraId="358AC66B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22</w:t>
            </w:r>
          </w:p>
          <w:p w14:paraId="27EAB789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23</w:t>
            </w:r>
          </w:p>
          <w:p w14:paraId="728FD33D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24</w:t>
            </w:r>
          </w:p>
          <w:p w14:paraId="12A7CE83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25</w:t>
            </w:r>
          </w:p>
        </w:tc>
        <w:tc>
          <w:tcPr>
            <w:tcW w:w="1092" w:type="pct"/>
            <w:vAlign w:val="center"/>
          </w:tcPr>
          <w:p w14:paraId="4AAA3B1A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 xml:space="preserve">  4.4817</w:t>
            </w:r>
          </w:p>
          <w:p w14:paraId="7FAA212B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 xml:space="preserve">  4.9530</w:t>
            </w:r>
          </w:p>
          <w:p w14:paraId="3CC76ED3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 xml:space="preserve">  5.4739</w:t>
            </w:r>
          </w:p>
          <w:p w14:paraId="49F36666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 xml:space="preserve">  6.0496</w:t>
            </w:r>
          </w:p>
          <w:p w14:paraId="19AC376A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 xml:space="preserve">  6.6859</w:t>
            </w:r>
          </w:p>
          <w:p w14:paraId="7ED6A79C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 xml:space="preserve">  7.3891</w:t>
            </w:r>
          </w:p>
          <w:p w14:paraId="0BE8FE2A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 xml:space="preserve">  8.1662</w:t>
            </w:r>
          </w:p>
          <w:p w14:paraId="046B59B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 xml:space="preserve">  9.0250</w:t>
            </w:r>
          </w:p>
          <w:p w14:paraId="255D8DC2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 xml:space="preserve">  9.9742</w:t>
            </w:r>
          </w:p>
          <w:p w14:paraId="111421DF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1.0232</w:t>
            </w:r>
          </w:p>
          <w:p w14:paraId="4C642C0C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2.1825</w:t>
            </w:r>
          </w:p>
        </w:tc>
        <w:tc>
          <w:tcPr>
            <w:tcW w:w="1092" w:type="pct"/>
          </w:tcPr>
          <w:p w14:paraId="39FA9F80" w14:textId="77777777" w:rsidR="008B12E7" w:rsidRPr="00571687" w:rsidRDefault="008B12E7" w:rsidP="00250676">
            <w:pPr>
              <w:widowControl w:val="0"/>
              <w:jc w:val="center"/>
              <w:rPr>
                <w:b/>
                <w:sz w:val="28"/>
                <w:szCs w:val="28"/>
                <w:lang w:eastAsia="ru-RU"/>
              </w:rPr>
            </w:pPr>
            <w:r w:rsidRPr="00571687">
              <w:rPr>
                <w:b/>
                <w:sz w:val="28"/>
                <w:szCs w:val="28"/>
                <w:lang w:eastAsia="ru-RU"/>
              </w:rPr>
              <w:t>9</w:t>
            </w:r>
          </w:p>
          <w:p w14:paraId="5EC5D4DA" w14:textId="77777777" w:rsidR="008B12E7" w:rsidRPr="00571687" w:rsidRDefault="008B12E7" w:rsidP="00250676">
            <w:pPr>
              <w:widowControl w:val="0"/>
              <w:jc w:val="center"/>
              <w:rPr>
                <w:b/>
                <w:sz w:val="28"/>
                <w:szCs w:val="28"/>
                <w:lang w:eastAsia="ru-RU"/>
              </w:rPr>
            </w:pPr>
            <w:r w:rsidRPr="00571687">
              <w:rPr>
                <w:b/>
                <w:sz w:val="28"/>
                <w:szCs w:val="28"/>
                <w:lang w:eastAsia="ru-RU"/>
              </w:rPr>
              <w:t>19</w:t>
            </w:r>
          </w:p>
          <w:p w14:paraId="6683A9DA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1724" w:type="pct"/>
          </w:tcPr>
          <w:p w14:paraId="6417F74B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59             0.234</w:t>
            </w:r>
          </w:p>
          <w:p w14:paraId="0676F60E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173             0.242</w:t>
            </w:r>
          </w:p>
          <w:p w14:paraId="1CCA2997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</w:p>
        </w:tc>
      </w:tr>
    </w:tbl>
    <w:p w14:paraId="29D8E75C" w14:textId="77777777" w:rsidR="008B12E7" w:rsidRPr="00571687" w:rsidRDefault="008B12E7" w:rsidP="008B12E7">
      <w:pPr>
        <w:widowControl w:val="0"/>
        <w:rPr>
          <w:b/>
          <w:sz w:val="28"/>
          <w:szCs w:val="28"/>
        </w:rPr>
      </w:pPr>
    </w:p>
    <w:p w14:paraId="01307DC8" w14:textId="77777777" w:rsidR="008B12E7" w:rsidRPr="00571687" w:rsidRDefault="008B12E7" w:rsidP="008B12E7">
      <w:pPr>
        <w:widowControl w:val="0"/>
        <w:outlineLvl w:val="1"/>
        <w:rPr>
          <w:sz w:val="28"/>
          <w:szCs w:val="28"/>
          <w:lang w:eastAsia="ru-RU"/>
        </w:rPr>
      </w:pPr>
      <w:r w:rsidRPr="00571687">
        <w:rPr>
          <w:sz w:val="28"/>
          <w:szCs w:val="28"/>
          <w:lang w:eastAsia="ru-RU"/>
        </w:rPr>
        <w:t>Таблиця 10</w:t>
      </w:r>
    </w:p>
    <w:p w14:paraId="3C560E77" w14:textId="77777777" w:rsidR="008B12E7" w:rsidRPr="00571687" w:rsidRDefault="008B12E7" w:rsidP="008B12E7">
      <w:pPr>
        <w:widowControl w:val="0"/>
        <w:rPr>
          <w:sz w:val="16"/>
          <w:szCs w:val="16"/>
          <w:lang w:eastAsia="ru-RU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41"/>
        <w:gridCol w:w="2041"/>
        <w:gridCol w:w="2041"/>
        <w:gridCol w:w="3222"/>
      </w:tblGrid>
      <w:tr w:rsidR="008B12E7" w:rsidRPr="00571687" w14:paraId="3CBD29D5" w14:textId="77777777" w:rsidTr="00250676">
        <w:trPr>
          <w:trHeight w:val="412"/>
          <w:jc w:val="center"/>
        </w:trPr>
        <w:tc>
          <w:tcPr>
            <w:tcW w:w="1092" w:type="pct"/>
            <w:vAlign w:val="center"/>
          </w:tcPr>
          <w:p w14:paraId="4C75B689" w14:textId="77777777" w:rsidR="008B12E7" w:rsidRPr="00571687" w:rsidRDefault="00000000" w:rsidP="00250676">
            <w:pPr>
              <w:widowControl w:val="0"/>
              <w:jc w:val="center"/>
              <w:rPr>
                <w:i/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0EE02075">
                <v:shape id="_x0000_i1044" type="#_x0000_t75" style="width:12.9pt;height:18.8pt">
                  <v:imagedata r:id="rId6" o:title=""/>
                </v:shape>
              </w:pict>
            </w:r>
          </w:p>
        </w:tc>
        <w:tc>
          <w:tcPr>
            <w:tcW w:w="1092" w:type="pct"/>
            <w:vAlign w:val="center"/>
          </w:tcPr>
          <w:p w14:paraId="5AE879C3" w14:textId="77777777" w:rsidR="008B12E7" w:rsidRPr="00571687" w:rsidRDefault="00000000" w:rsidP="00250676">
            <w:pPr>
              <w:widowControl w:val="0"/>
              <w:jc w:val="center"/>
              <w:rPr>
                <w:i/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4749ED83">
                <v:shape id="_x0000_i1045" type="#_x0000_t75" style="width:13.95pt;height:18.8pt">
                  <v:imagedata r:id="rId7" o:title=""/>
                </v:shape>
              </w:pict>
            </w:r>
          </w:p>
        </w:tc>
        <w:tc>
          <w:tcPr>
            <w:tcW w:w="1092" w:type="pct"/>
            <w:vAlign w:val="center"/>
          </w:tcPr>
          <w:p w14:paraId="23941F6F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№ варіанта</w:t>
            </w:r>
          </w:p>
        </w:tc>
        <w:tc>
          <w:tcPr>
            <w:tcW w:w="1724" w:type="pct"/>
            <w:vAlign w:val="center"/>
          </w:tcPr>
          <w:p w14:paraId="0486A6E4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 xml:space="preserve">Значення </w:t>
            </w:r>
            <w:proofErr w:type="spellStart"/>
            <w:r w:rsidRPr="00571687">
              <w:rPr>
                <w:sz w:val="28"/>
                <w:szCs w:val="28"/>
                <w:lang w:eastAsia="ru-RU"/>
              </w:rPr>
              <w:t>аргумента</w:t>
            </w:r>
            <w:proofErr w:type="spellEnd"/>
            <w:r w:rsidRPr="00571687">
              <w:rPr>
                <w:i/>
                <w:sz w:val="28"/>
                <w:szCs w:val="28"/>
                <w:lang w:eastAsia="ru-RU"/>
              </w:rPr>
              <w:t xml:space="preserve"> х</w:t>
            </w:r>
          </w:p>
        </w:tc>
      </w:tr>
      <w:tr w:rsidR="008B12E7" w:rsidRPr="00571687" w14:paraId="3380A68F" w14:textId="77777777" w:rsidTr="00250676">
        <w:trPr>
          <w:trHeight w:val="278"/>
          <w:jc w:val="center"/>
        </w:trPr>
        <w:tc>
          <w:tcPr>
            <w:tcW w:w="1092" w:type="pct"/>
            <w:vAlign w:val="center"/>
          </w:tcPr>
          <w:p w14:paraId="3FFAA247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45</w:t>
            </w:r>
          </w:p>
          <w:p w14:paraId="0D3045BA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46</w:t>
            </w:r>
          </w:p>
          <w:p w14:paraId="0FEFB26F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47</w:t>
            </w:r>
          </w:p>
          <w:p w14:paraId="799D1933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48</w:t>
            </w:r>
          </w:p>
          <w:p w14:paraId="1ADCA14E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49</w:t>
            </w:r>
          </w:p>
          <w:p w14:paraId="1D24F6D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50</w:t>
            </w:r>
          </w:p>
          <w:p w14:paraId="2E1E7737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51</w:t>
            </w:r>
          </w:p>
          <w:p w14:paraId="61D03C0A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52</w:t>
            </w:r>
          </w:p>
          <w:p w14:paraId="0C9C3B4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53</w:t>
            </w:r>
          </w:p>
          <w:p w14:paraId="609ADEFE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54</w:t>
            </w:r>
          </w:p>
          <w:p w14:paraId="3069AC10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55</w:t>
            </w:r>
          </w:p>
        </w:tc>
        <w:tc>
          <w:tcPr>
            <w:tcW w:w="1092" w:type="pct"/>
            <w:vAlign w:val="center"/>
          </w:tcPr>
          <w:p w14:paraId="60FAA9F7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20.1946</w:t>
            </w:r>
          </w:p>
          <w:p w14:paraId="0B5765DD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9.6133</w:t>
            </w:r>
          </w:p>
          <w:p w14:paraId="32EB8FCD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8.9425</w:t>
            </w:r>
          </w:p>
          <w:p w14:paraId="11F86E03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8.1746</w:t>
            </w:r>
          </w:p>
          <w:p w14:paraId="02A127F5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7.3010</w:t>
            </w:r>
          </w:p>
          <w:p w14:paraId="7B86A4B0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6.3123</w:t>
            </w:r>
          </w:p>
          <w:p w14:paraId="7768E71A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5.1984</w:t>
            </w:r>
          </w:p>
          <w:p w14:paraId="0E76C842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3.9484</w:t>
            </w:r>
          </w:p>
          <w:p w14:paraId="7DED508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2.5508</w:t>
            </w:r>
          </w:p>
          <w:p w14:paraId="14377954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10.9937</w:t>
            </w:r>
          </w:p>
          <w:p w14:paraId="2F36522D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 xml:space="preserve">   9.2647</w:t>
            </w:r>
          </w:p>
        </w:tc>
        <w:tc>
          <w:tcPr>
            <w:tcW w:w="1092" w:type="pct"/>
          </w:tcPr>
          <w:p w14:paraId="51FB46D6" w14:textId="77777777" w:rsidR="008B12E7" w:rsidRPr="00571687" w:rsidRDefault="008B12E7" w:rsidP="00250676">
            <w:pPr>
              <w:widowControl w:val="0"/>
              <w:jc w:val="center"/>
              <w:rPr>
                <w:b/>
                <w:sz w:val="28"/>
                <w:szCs w:val="28"/>
                <w:lang w:eastAsia="ru-RU"/>
              </w:rPr>
            </w:pPr>
            <w:r w:rsidRPr="00571687">
              <w:rPr>
                <w:b/>
                <w:sz w:val="28"/>
                <w:szCs w:val="28"/>
                <w:lang w:eastAsia="ru-RU"/>
              </w:rPr>
              <w:t>10</w:t>
            </w:r>
          </w:p>
          <w:p w14:paraId="2FD96C51" w14:textId="77777777" w:rsidR="008B12E7" w:rsidRPr="00571687" w:rsidRDefault="008B12E7" w:rsidP="00250676">
            <w:pPr>
              <w:widowControl w:val="0"/>
              <w:jc w:val="center"/>
              <w:rPr>
                <w:b/>
                <w:sz w:val="28"/>
                <w:szCs w:val="28"/>
                <w:lang w:eastAsia="ru-RU"/>
              </w:rPr>
            </w:pPr>
            <w:r w:rsidRPr="00571687">
              <w:rPr>
                <w:b/>
                <w:sz w:val="28"/>
                <w:szCs w:val="28"/>
                <w:lang w:eastAsia="ru-RU"/>
              </w:rPr>
              <w:t>20</w:t>
            </w:r>
          </w:p>
          <w:p w14:paraId="431D1A7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1724" w:type="pct"/>
          </w:tcPr>
          <w:p w14:paraId="4E8D4C87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455            0.533</w:t>
            </w:r>
          </w:p>
          <w:p w14:paraId="1DBDB634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  <w:r w:rsidRPr="00571687">
              <w:rPr>
                <w:sz w:val="28"/>
                <w:szCs w:val="28"/>
                <w:lang w:eastAsia="ru-RU"/>
              </w:rPr>
              <w:t>0.473            0.551</w:t>
            </w:r>
          </w:p>
          <w:p w14:paraId="1203B698" w14:textId="77777777" w:rsidR="008B12E7" w:rsidRPr="00571687" w:rsidRDefault="008B12E7" w:rsidP="00250676">
            <w:pPr>
              <w:widowControl w:val="0"/>
              <w:jc w:val="center"/>
              <w:rPr>
                <w:sz w:val="28"/>
                <w:szCs w:val="28"/>
                <w:lang w:eastAsia="ru-RU"/>
              </w:rPr>
            </w:pPr>
          </w:p>
        </w:tc>
      </w:tr>
    </w:tbl>
    <w:p w14:paraId="69827E69" w14:textId="77777777" w:rsidR="008B12E7" w:rsidRPr="00571687" w:rsidRDefault="008B12E7" w:rsidP="008B12E7">
      <w:pPr>
        <w:widowControl w:val="0"/>
        <w:rPr>
          <w:b/>
          <w:sz w:val="28"/>
          <w:szCs w:val="28"/>
        </w:rPr>
      </w:pPr>
    </w:p>
    <w:p w14:paraId="77F136A2" w14:textId="77777777" w:rsidR="008B12E7" w:rsidRPr="008B12E7" w:rsidRDefault="008B12E7" w:rsidP="008B12E7">
      <w:pPr>
        <w:widowControl w:val="0"/>
        <w:jc w:val="center"/>
        <w:rPr>
          <w:b/>
          <w:sz w:val="28"/>
          <w:szCs w:val="28"/>
        </w:rPr>
      </w:pPr>
      <w:r w:rsidRPr="008B12E7">
        <w:rPr>
          <w:b/>
          <w:sz w:val="28"/>
          <w:szCs w:val="28"/>
        </w:rPr>
        <w:t xml:space="preserve">ТЕОРЕТИЧНІ ВІДОМОСТІ </w:t>
      </w:r>
    </w:p>
    <w:p w14:paraId="7BC9D132" w14:textId="77777777" w:rsidR="008B12E7" w:rsidRPr="008B12E7" w:rsidRDefault="008B12E7" w:rsidP="008B12E7">
      <w:pPr>
        <w:widowControl w:val="0"/>
        <w:jc w:val="center"/>
        <w:rPr>
          <w:b/>
          <w:sz w:val="28"/>
          <w:szCs w:val="28"/>
        </w:rPr>
      </w:pPr>
    </w:p>
    <w:p w14:paraId="086B5E2F" w14:textId="77777777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Нехай функція </w:t>
      </w:r>
      <w:r w:rsidR="00000000">
        <w:rPr>
          <w:position w:val="-12"/>
          <w:sz w:val="28"/>
          <w:szCs w:val="28"/>
          <w:lang w:eastAsia="ru-RU"/>
        </w:rPr>
        <w:pict w14:anchorId="6234D915">
          <v:shape id="_x0000_i1046" type="#_x0000_t75" style="width:51.6pt;height:18.25pt">
            <v:imagedata r:id="rId8" o:title=""/>
          </v:shape>
        </w:pict>
      </w:r>
      <w:r w:rsidRPr="008B12E7">
        <w:rPr>
          <w:sz w:val="28"/>
          <w:szCs w:val="28"/>
          <w:lang w:eastAsia="ru-RU"/>
        </w:rPr>
        <w:t xml:space="preserve"> задана таблицею з постійним кроком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48"/>
        <w:gridCol w:w="993"/>
      </w:tblGrid>
      <w:tr w:rsidR="008B12E7" w:rsidRPr="008B12E7" w14:paraId="7C710AA3" w14:textId="77777777" w:rsidTr="00250676">
        <w:trPr>
          <w:jc w:val="center"/>
        </w:trPr>
        <w:tc>
          <w:tcPr>
            <w:tcW w:w="1048" w:type="dxa"/>
          </w:tcPr>
          <w:p w14:paraId="1A08DDA9" w14:textId="77777777" w:rsidR="008B12E7" w:rsidRPr="008B12E7" w:rsidRDefault="00000000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2078EFD2">
                <v:shape id="_x0000_i1047" type="#_x0000_t75" style="width:12.9pt;height:18.8pt">
                  <v:imagedata r:id="rId9" o:title=""/>
                </v:shape>
              </w:pict>
            </w:r>
          </w:p>
        </w:tc>
        <w:tc>
          <w:tcPr>
            <w:tcW w:w="993" w:type="dxa"/>
          </w:tcPr>
          <w:p w14:paraId="612C52CA" w14:textId="77777777" w:rsidR="008B12E7" w:rsidRPr="008B12E7" w:rsidRDefault="00000000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5A95020F">
                <v:shape id="_x0000_i1048" type="#_x0000_t75" style="width:34.4pt;height:18.8pt">
                  <v:imagedata r:id="rId10" o:title=""/>
                </v:shape>
              </w:pict>
            </w:r>
          </w:p>
        </w:tc>
      </w:tr>
      <w:tr w:rsidR="008B12E7" w:rsidRPr="008B12E7" w14:paraId="1F850C26" w14:textId="77777777" w:rsidTr="00250676">
        <w:trPr>
          <w:jc w:val="center"/>
        </w:trPr>
        <w:tc>
          <w:tcPr>
            <w:tcW w:w="1048" w:type="dxa"/>
          </w:tcPr>
          <w:p w14:paraId="17B207B4" w14:textId="77777777" w:rsidR="008B12E7" w:rsidRPr="008B12E7" w:rsidRDefault="00000000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217CF130">
                <v:shape id="_x0000_i1049" type="#_x0000_t75" style="width:15.05pt;height:18.8pt">
                  <v:imagedata r:id="rId11" o:title=""/>
                </v:shape>
              </w:pict>
            </w:r>
          </w:p>
        </w:tc>
        <w:tc>
          <w:tcPr>
            <w:tcW w:w="993" w:type="dxa"/>
          </w:tcPr>
          <w:p w14:paraId="23DE3ADE" w14:textId="77777777" w:rsidR="008B12E7" w:rsidRPr="008B12E7" w:rsidRDefault="00000000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513D7BF4">
                <v:shape id="_x0000_i1050" type="#_x0000_t75" style="width:15.05pt;height:18.8pt">
                  <v:imagedata r:id="rId12" o:title=""/>
                </v:shape>
              </w:pict>
            </w:r>
          </w:p>
        </w:tc>
      </w:tr>
      <w:tr w:rsidR="008B12E7" w:rsidRPr="008B12E7" w14:paraId="151BE3B4" w14:textId="77777777" w:rsidTr="00250676">
        <w:trPr>
          <w:jc w:val="center"/>
        </w:trPr>
        <w:tc>
          <w:tcPr>
            <w:tcW w:w="1048" w:type="dxa"/>
          </w:tcPr>
          <w:p w14:paraId="4E2FDBCE" w14:textId="77777777" w:rsidR="008B12E7" w:rsidRPr="008B12E7" w:rsidRDefault="00000000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3EC91E5A">
                <v:shape id="_x0000_i1051" type="#_x0000_t75" style="width:12.9pt;height:18.8pt">
                  <v:imagedata r:id="rId13" o:title=""/>
                </v:shape>
              </w:pict>
            </w:r>
          </w:p>
        </w:tc>
        <w:tc>
          <w:tcPr>
            <w:tcW w:w="993" w:type="dxa"/>
          </w:tcPr>
          <w:p w14:paraId="1D104B0D" w14:textId="77777777" w:rsidR="008B12E7" w:rsidRPr="008B12E7" w:rsidRDefault="00000000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449E2CF3">
                <v:shape id="_x0000_i1052" type="#_x0000_t75" style="width:13.95pt;height:18.8pt">
                  <v:imagedata r:id="rId14" o:title=""/>
                </v:shape>
              </w:pict>
            </w:r>
          </w:p>
        </w:tc>
      </w:tr>
      <w:tr w:rsidR="008B12E7" w:rsidRPr="008B12E7" w14:paraId="15DB498B" w14:textId="77777777" w:rsidTr="00250676">
        <w:trPr>
          <w:jc w:val="center"/>
        </w:trPr>
        <w:tc>
          <w:tcPr>
            <w:tcW w:w="1048" w:type="dxa"/>
          </w:tcPr>
          <w:p w14:paraId="69FB29C9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...</w:t>
            </w:r>
          </w:p>
        </w:tc>
        <w:tc>
          <w:tcPr>
            <w:tcW w:w="993" w:type="dxa"/>
          </w:tcPr>
          <w:p w14:paraId="637EE31A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...</w:t>
            </w:r>
          </w:p>
        </w:tc>
      </w:tr>
      <w:tr w:rsidR="008B12E7" w:rsidRPr="008B12E7" w14:paraId="7FA5D722" w14:textId="77777777" w:rsidTr="00250676">
        <w:trPr>
          <w:jc w:val="center"/>
        </w:trPr>
        <w:tc>
          <w:tcPr>
            <w:tcW w:w="1048" w:type="dxa"/>
          </w:tcPr>
          <w:p w14:paraId="18A11EF5" w14:textId="77777777" w:rsidR="008B12E7" w:rsidRPr="008B12E7" w:rsidRDefault="00000000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032F4058">
                <v:shape id="_x0000_i1053" type="#_x0000_t75" style="width:15.05pt;height:18.8pt">
                  <v:imagedata r:id="rId15" o:title=""/>
                </v:shape>
              </w:pict>
            </w:r>
          </w:p>
        </w:tc>
        <w:tc>
          <w:tcPr>
            <w:tcW w:w="993" w:type="dxa"/>
          </w:tcPr>
          <w:p w14:paraId="782D5F16" w14:textId="77777777" w:rsidR="008B12E7" w:rsidRPr="008B12E7" w:rsidRDefault="00000000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46C4302F">
                <v:shape id="_x0000_i1054" type="#_x0000_t75" style="width:16.1pt;height:18.8pt">
                  <v:imagedata r:id="rId16" o:title=""/>
                </v:shape>
              </w:pict>
            </w:r>
          </w:p>
        </w:tc>
      </w:tr>
    </w:tbl>
    <w:p w14:paraId="183B3534" w14:textId="77777777" w:rsidR="008B12E7" w:rsidRPr="008B12E7" w:rsidRDefault="008B12E7" w:rsidP="008B12E7">
      <w:pPr>
        <w:widowControl w:val="0"/>
        <w:spacing w:before="120" w:line="360" w:lineRule="auto"/>
        <w:ind w:firstLine="709"/>
        <w:jc w:val="both"/>
        <w:rPr>
          <w:b/>
          <w:i/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Різниці між значеннями функції у сусідніх вузлах інтерполяції називають </w:t>
      </w:r>
      <w:r w:rsidRPr="008B12E7">
        <w:rPr>
          <w:b/>
          <w:i/>
          <w:sz w:val="28"/>
          <w:szCs w:val="28"/>
          <w:lang w:eastAsia="ru-RU"/>
        </w:rPr>
        <w:t>кінцевими різницями першого порядку.</w:t>
      </w:r>
    </w:p>
    <w:p w14:paraId="3274DD7D" w14:textId="77777777" w:rsidR="008B12E7" w:rsidRPr="008B12E7" w:rsidRDefault="008B12E7" w:rsidP="008B12E7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8B12E7">
        <w:rPr>
          <w:position w:val="-12"/>
          <w:sz w:val="28"/>
          <w:szCs w:val="28"/>
        </w:rPr>
        <w:object w:dxaOrig="1480" w:dyaOrig="380" w14:anchorId="6F79481A">
          <v:shape id="_x0000_i1055" type="#_x0000_t75" style="width:74.15pt;height:18.8pt" o:ole="">
            <v:imagedata r:id="rId17" o:title=""/>
          </v:shape>
          <o:OLEObject Type="Embed" ProgID="Equation.DSMT4" ShapeID="_x0000_i1055" DrawAspect="Content" ObjectID="_1727163121" r:id="rId18"/>
        </w:object>
      </w:r>
    </w:p>
    <w:p w14:paraId="4861D6D5" w14:textId="77777777" w:rsidR="008B12E7" w:rsidRPr="008B12E7" w:rsidRDefault="00000000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>
        <w:rPr>
          <w:position w:val="-12"/>
          <w:sz w:val="28"/>
          <w:szCs w:val="28"/>
          <w:lang w:eastAsia="ru-RU"/>
        </w:rPr>
        <w:pict w14:anchorId="1ACFF3CD">
          <v:shape id="_x0000_i1056" type="#_x0000_t75" style="width:1in;height:18.8pt">
            <v:imagedata r:id="rId19" o:title=""/>
          </v:shape>
        </w:pict>
      </w:r>
      <w:r w:rsidR="008B12E7" w:rsidRPr="008B12E7">
        <w:rPr>
          <w:sz w:val="28"/>
          <w:szCs w:val="28"/>
          <w:lang w:eastAsia="ru-RU"/>
        </w:rPr>
        <w:t xml:space="preserve">, </w:t>
      </w:r>
    </w:p>
    <w:p w14:paraId="6C7B7BB9" w14:textId="77777777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>....................</w:t>
      </w:r>
    </w:p>
    <w:p w14:paraId="584659F2" w14:textId="77777777" w:rsidR="008B12E7" w:rsidRPr="008B12E7" w:rsidRDefault="00000000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>
        <w:rPr>
          <w:position w:val="-12"/>
          <w:sz w:val="28"/>
          <w:szCs w:val="28"/>
          <w:lang w:eastAsia="ru-RU"/>
        </w:rPr>
        <w:pict w14:anchorId="36C8B7BF">
          <v:shape id="_x0000_i1057" type="#_x0000_t75" style="width:90.8pt;height:18.8pt">
            <v:imagedata r:id="rId20" o:title=""/>
          </v:shape>
        </w:pict>
      </w:r>
      <w:r w:rsidR="008B12E7" w:rsidRPr="008B12E7">
        <w:rPr>
          <w:sz w:val="28"/>
          <w:szCs w:val="28"/>
          <w:lang w:eastAsia="ru-RU"/>
        </w:rPr>
        <w:t>.</w:t>
      </w:r>
    </w:p>
    <w:p w14:paraId="1DF58EEE" w14:textId="77777777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З кінцевих різниць І порядку отримують </w:t>
      </w:r>
      <w:r w:rsidRPr="008B12E7">
        <w:rPr>
          <w:b/>
          <w:i/>
          <w:sz w:val="28"/>
          <w:szCs w:val="28"/>
          <w:lang w:eastAsia="ru-RU"/>
        </w:rPr>
        <w:t>різниці другого порядку</w:t>
      </w:r>
      <w:r w:rsidRPr="008B12E7">
        <w:rPr>
          <w:sz w:val="28"/>
          <w:szCs w:val="28"/>
          <w:lang w:eastAsia="ru-RU"/>
        </w:rPr>
        <w:t>:</w:t>
      </w:r>
    </w:p>
    <w:p w14:paraId="7078F728" w14:textId="77777777" w:rsidR="008B12E7" w:rsidRPr="008B12E7" w:rsidRDefault="00000000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>
        <w:rPr>
          <w:position w:val="-12"/>
          <w:sz w:val="28"/>
          <w:szCs w:val="28"/>
          <w:lang w:eastAsia="ru-RU"/>
        </w:rPr>
        <w:pict w14:anchorId="4D3DDDAC">
          <v:shape id="_x0000_i1058" type="#_x0000_t75" style="width:95.1pt;height:20.95pt">
            <v:imagedata r:id="rId21" o:title=""/>
          </v:shape>
        </w:pict>
      </w:r>
      <w:r w:rsidR="008B12E7" w:rsidRPr="008B12E7">
        <w:rPr>
          <w:sz w:val="28"/>
          <w:szCs w:val="28"/>
          <w:lang w:eastAsia="ru-RU"/>
        </w:rPr>
        <w:t xml:space="preserve">, </w:t>
      </w:r>
    </w:p>
    <w:p w14:paraId="6BAEAA4C" w14:textId="77777777" w:rsidR="008B12E7" w:rsidRPr="008B12E7" w:rsidRDefault="00000000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>
        <w:rPr>
          <w:position w:val="-12"/>
          <w:sz w:val="28"/>
          <w:szCs w:val="28"/>
          <w:lang w:eastAsia="ru-RU"/>
        </w:rPr>
        <w:pict w14:anchorId="596DEDAB">
          <v:shape id="_x0000_i1059" type="#_x0000_t75" style="width:92.95pt;height:20.95pt">
            <v:imagedata r:id="rId22" o:title=""/>
          </v:shape>
        </w:pict>
      </w:r>
      <w:r w:rsidR="008B12E7" w:rsidRPr="008B12E7">
        <w:rPr>
          <w:sz w:val="28"/>
          <w:szCs w:val="28"/>
          <w:lang w:eastAsia="ru-RU"/>
        </w:rPr>
        <w:t xml:space="preserve">, </w:t>
      </w:r>
    </w:p>
    <w:p w14:paraId="26C80DB0" w14:textId="77777777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>...........................</w:t>
      </w:r>
    </w:p>
    <w:p w14:paraId="63C1D7F3" w14:textId="77777777" w:rsidR="008B12E7" w:rsidRPr="008B12E7" w:rsidRDefault="00000000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>
        <w:rPr>
          <w:position w:val="-12"/>
          <w:sz w:val="28"/>
          <w:szCs w:val="28"/>
          <w:lang w:eastAsia="ru-RU"/>
        </w:rPr>
        <w:pict w14:anchorId="69439F52">
          <v:shape id="_x0000_i1060" type="#_x0000_t75" style="width:111.75pt;height:20.95pt">
            <v:imagedata r:id="rId23" o:title=""/>
          </v:shape>
        </w:pict>
      </w:r>
      <w:r w:rsidR="008B12E7" w:rsidRPr="008B12E7">
        <w:rPr>
          <w:sz w:val="28"/>
          <w:szCs w:val="28"/>
          <w:lang w:eastAsia="ru-RU"/>
        </w:rPr>
        <w:t>.</w:t>
      </w:r>
    </w:p>
    <w:p w14:paraId="1E867C44" w14:textId="77777777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b/>
          <w:i/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Аналогічно отримують </w:t>
      </w:r>
      <w:r w:rsidRPr="008B12E7">
        <w:rPr>
          <w:b/>
          <w:i/>
          <w:sz w:val="28"/>
          <w:szCs w:val="28"/>
          <w:lang w:eastAsia="ru-RU"/>
        </w:rPr>
        <w:t>різниці k-го порядку:</w:t>
      </w:r>
    </w:p>
    <w:p w14:paraId="285A0144" w14:textId="77777777" w:rsidR="008B12E7" w:rsidRPr="008B12E7" w:rsidRDefault="00000000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>
        <w:rPr>
          <w:position w:val="-12"/>
          <w:sz w:val="28"/>
          <w:szCs w:val="28"/>
          <w:lang w:eastAsia="ru-RU"/>
        </w:rPr>
        <w:pict w14:anchorId="624403B3">
          <v:shape id="_x0000_i1061" type="#_x0000_t75" style="width:127.9pt;height:20.95pt">
            <v:imagedata r:id="rId24" o:title=""/>
          </v:shape>
        </w:pict>
      </w:r>
      <w:r w:rsidR="008B12E7" w:rsidRPr="008B12E7">
        <w:rPr>
          <w:sz w:val="28"/>
          <w:szCs w:val="28"/>
          <w:lang w:eastAsia="ru-RU"/>
        </w:rPr>
        <w:t xml:space="preserve">, </w:t>
      </w:r>
      <w:r>
        <w:rPr>
          <w:position w:val="-12"/>
          <w:sz w:val="28"/>
          <w:szCs w:val="28"/>
          <w:lang w:eastAsia="ru-RU"/>
        </w:rPr>
        <w:pict w14:anchorId="664ECDFB">
          <v:shape id="_x0000_i1062" type="#_x0000_t75" style="width:78.45pt;height:18.25pt">
            <v:imagedata r:id="rId25" o:title=""/>
          </v:shape>
        </w:pict>
      </w:r>
      <w:r w:rsidR="008B12E7" w:rsidRPr="008B12E7">
        <w:rPr>
          <w:sz w:val="28"/>
          <w:szCs w:val="28"/>
          <w:lang w:eastAsia="ru-RU"/>
        </w:rPr>
        <w:t>.</w:t>
      </w:r>
    </w:p>
    <w:p w14:paraId="1FEF48E6" w14:textId="77777777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>Продовжуючи цей процес, можна за даною таблицею функції скласти таблицю кінцевих різниць.</w:t>
      </w:r>
    </w:p>
    <w:p w14:paraId="39CC6610" w14:textId="77777777" w:rsidR="008B12E7" w:rsidRPr="008B12E7" w:rsidRDefault="008B12E7" w:rsidP="008B12E7">
      <w:pPr>
        <w:widowControl w:val="0"/>
        <w:spacing w:line="360" w:lineRule="auto"/>
        <w:ind w:firstLine="709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>Кінцеві різниці можуть бути представлені безпосередньо через значення функції:</w:t>
      </w:r>
    </w:p>
    <w:p w14:paraId="71744ABA" w14:textId="77777777" w:rsidR="008B12E7" w:rsidRPr="008B12E7" w:rsidRDefault="00000000" w:rsidP="008B12E7">
      <w:pPr>
        <w:widowControl w:val="0"/>
        <w:spacing w:before="240" w:line="360" w:lineRule="auto"/>
        <w:ind w:firstLine="709"/>
        <w:jc w:val="both"/>
        <w:rPr>
          <w:sz w:val="28"/>
          <w:szCs w:val="28"/>
        </w:rPr>
      </w:pPr>
      <w:r>
        <w:rPr>
          <w:position w:val="-12"/>
          <w:sz w:val="28"/>
          <w:szCs w:val="28"/>
        </w:rPr>
        <w:pict w14:anchorId="7840FBDC">
          <v:shape id="_x0000_i1063" type="#_x0000_t75" style="width:83.8pt;height:18.8pt">
            <v:imagedata r:id="rId26" o:title=""/>
          </v:shape>
        </w:pict>
      </w:r>
      <w:r w:rsidR="008B12E7" w:rsidRPr="008B12E7">
        <w:rPr>
          <w:sz w:val="28"/>
          <w:szCs w:val="28"/>
        </w:rPr>
        <w:t>,</w:t>
      </w:r>
    </w:p>
    <w:p w14:paraId="1563B663" w14:textId="77777777" w:rsidR="008B12E7" w:rsidRPr="008B12E7" w:rsidRDefault="00000000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>
        <w:rPr>
          <w:position w:val="-12"/>
          <w:sz w:val="28"/>
          <w:szCs w:val="28"/>
          <w:lang w:eastAsia="ru-RU"/>
        </w:rPr>
        <w:pict w14:anchorId="700B136A">
          <v:shape id="_x0000_i1064" type="#_x0000_t75" style="width:337.95pt;height:20.95pt">
            <v:imagedata r:id="rId27" o:title=""/>
          </v:shape>
        </w:pict>
      </w:r>
      <w:r w:rsidR="008B12E7" w:rsidRPr="008B12E7">
        <w:rPr>
          <w:sz w:val="28"/>
          <w:szCs w:val="28"/>
          <w:lang w:eastAsia="ru-RU"/>
        </w:rPr>
        <w:t>,</w:t>
      </w:r>
    </w:p>
    <w:p w14:paraId="2D58AE56" w14:textId="77777777" w:rsidR="008B12E7" w:rsidRPr="008B12E7" w:rsidRDefault="00000000" w:rsidP="008B12E7">
      <w:pPr>
        <w:widowControl w:val="0"/>
        <w:spacing w:line="360" w:lineRule="auto"/>
        <w:ind w:left="708"/>
        <w:jc w:val="both"/>
        <w:rPr>
          <w:sz w:val="28"/>
          <w:szCs w:val="28"/>
        </w:rPr>
      </w:pPr>
      <w:r>
        <w:rPr>
          <w:position w:val="-12"/>
          <w:sz w:val="28"/>
          <w:szCs w:val="28"/>
        </w:rPr>
        <w:pict w14:anchorId="73F4CA4F">
          <v:shape id="_x0000_i1065" type="#_x0000_t75" style="width:346.05pt;height:20.95pt">
            <v:imagedata r:id="rId28" o:title=""/>
          </v:shape>
        </w:pict>
      </w:r>
    </w:p>
    <w:p w14:paraId="3E24DFD3" w14:textId="77777777" w:rsidR="008B12E7" w:rsidRPr="008B12E7" w:rsidRDefault="00000000" w:rsidP="008B12E7">
      <w:pPr>
        <w:widowControl w:val="0"/>
        <w:spacing w:line="360" w:lineRule="auto"/>
        <w:ind w:left="708"/>
        <w:jc w:val="both"/>
        <w:rPr>
          <w:sz w:val="28"/>
          <w:szCs w:val="28"/>
        </w:rPr>
      </w:pPr>
      <w:r>
        <w:rPr>
          <w:position w:val="-12"/>
          <w:sz w:val="28"/>
          <w:szCs w:val="28"/>
        </w:rPr>
        <w:pict w14:anchorId="11021BD5">
          <v:shape id="_x0000_i1066" type="#_x0000_t75" style="width:135.4pt;height:18.8pt">
            <v:imagedata r:id="rId29" o:title=""/>
          </v:shape>
        </w:pict>
      </w:r>
      <w:r w:rsidR="008B12E7" w:rsidRPr="008B12E7">
        <w:rPr>
          <w:sz w:val="28"/>
          <w:szCs w:val="28"/>
        </w:rPr>
        <w:t>,</w:t>
      </w:r>
    </w:p>
    <w:p w14:paraId="27AB7F8A" w14:textId="77777777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>.......................................................................</w:t>
      </w:r>
    </w:p>
    <w:p w14:paraId="79489B75" w14:textId="77777777" w:rsidR="008B12E7" w:rsidRPr="008B12E7" w:rsidRDefault="00000000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>
        <w:rPr>
          <w:position w:val="-28"/>
          <w:sz w:val="28"/>
          <w:szCs w:val="28"/>
          <w:lang w:eastAsia="ru-RU"/>
        </w:rPr>
        <w:pict w14:anchorId="18F279D9">
          <v:shape id="_x0000_i1067" type="#_x0000_t75" style="width:268.65pt;height:35.45pt">
            <v:imagedata r:id="rId30" o:title=""/>
          </v:shape>
        </w:pict>
      </w:r>
      <w:r w:rsidR="008B12E7" w:rsidRPr="008B12E7">
        <w:rPr>
          <w:sz w:val="28"/>
          <w:szCs w:val="28"/>
          <w:lang w:eastAsia="ru-RU"/>
        </w:rPr>
        <w:t xml:space="preserve">, </w:t>
      </w:r>
      <w:r>
        <w:rPr>
          <w:position w:val="-12"/>
          <w:sz w:val="28"/>
          <w:szCs w:val="28"/>
          <w:lang w:eastAsia="ru-RU"/>
        </w:rPr>
        <w:pict w14:anchorId="2939278A">
          <v:shape id="_x0000_i1068" type="#_x0000_t75" style="width:78.45pt;height:18.25pt">
            <v:imagedata r:id="rId25" o:title=""/>
          </v:shape>
        </w:pict>
      </w:r>
      <w:r w:rsidR="008B12E7" w:rsidRPr="008B12E7">
        <w:rPr>
          <w:sz w:val="28"/>
          <w:szCs w:val="28"/>
          <w:lang w:eastAsia="ru-RU"/>
        </w:rPr>
        <w:t>.</w:t>
      </w:r>
    </w:p>
    <w:p w14:paraId="7180DEE6" w14:textId="77777777" w:rsidR="008B12E7" w:rsidRPr="008B12E7" w:rsidRDefault="008B12E7" w:rsidP="008B12E7">
      <w:pPr>
        <w:widowControl w:val="0"/>
        <w:spacing w:before="240" w:line="360" w:lineRule="auto"/>
        <w:jc w:val="center"/>
        <w:rPr>
          <w:b/>
          <w:sz w:val="28"/>
          <w:szCs w:val="28"/>
          <w:lang w:eastAsia="ru-RU"/>
        </w:rPr>
      </w:pPr>
      <w:r w:rsidRPr="008B12E7">
        <w:rPr>
          <w:b/>
          <w:sz w:val="28"/>
          <w:szCs w:val="28"/>
          <w:lang w:eastAsia="ru-RU"/>
        </w:rPr>
        <w:t>Перша інтерполяційна формула Ньютона</w:t>
      </w:r>
    </w:p>
    <w:p w14:paraId="77F40015" w14:textId="77777777" w:rsidR="008B12E7" w:rsidRPr="008B12E7" w:rsidRDefault="008B12E7" w:rsidP="008B12E7">
      <w:pPr>
        <w:widowControl w:val="0"/>
        <w:spacing w:line="360" w:lineRule="auto"/>
        <w:ind w:firstLine="709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>Будемо шукати інтерполяційний багаточлен у вигляді:</w:t>
      </w:r>
    </w:p>
    <w:p w14:paraId="66B4206F" w14:textId="77777777" w:rsidR="008B12E7" w:rsidRPr="008B12E7" w:rsidRDefault="00000000" w:rsidP="008B12E7">
      <w:pPr>
        <w:widowControl w:val="0"/>
        <w:spacing w:line="360" w:lineRule="auto"/>
        <w:jc w:val="right"/>
        <w:rPr>
          <w:sz w:val="28"/>
          <w:szCs w:val="28"/>
          <w:lang w:eastAsia="ru-RU"/>
        </w:rPr>
      </w:pPr>
      <w:r>
        <w:rPr>
          <w:position w:val="-12"/>
          <w:sz w:val="28"/>
          <w:szCs w:val="28"/>
          <w:lang w:eastAsia="ru-RU"/>
        </w:rPr>
        <w:pict w14:anchorId="10AEAB55">
          <v:shape id="_x0000_i1069" type="#_x0000_t75" style="width:386.85pt;height:18.8pt">
            <v:imagedata r:id="rId31" o:title=""/>
          </v:shape>
        </w:pict>
      </w:r>
      <w:r w:rsidR="008B12E7" w:rsidRPr="008B12E7">
        <w:rPr>
          <w:sz w:val="28"/>
          <w:szCs w:val="28"/>
          <w:lang w:eastAsia="ru-RU"/>
        </w:rPr>
        <w:t xml:space="preserve">      (1)</w:t>
      </w:r>
    </w:p>
    <w:p w14:paraId="274D3770" w14:textId="2F90E072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Це багаточлен </w:t>
      </w:r>
      <w:r w:rsidRPr="008B12E7">
        <w:rPr>
          <w:i/>
          <w:sz w:val="28"/>
          <w:szCs w:val="28"/>
          <w:lang w:eastAsia="ru-RU"/>
        </w:rPr>
        <w:t>n-</w:t>
      </w:r>
      <w:r w:rsidRPr="008B12E7">
        <w:rPr>
          <w:sz w:val="28"/>
          <w:szCs w:val="28"/>
          <w:lang w:eastAsia="ru-RU"/>
        </w:rPr>
        <w:t xml:space="preserve">го степеню. Значення коефіцієнтів </w:t>
      </w:r>
      <w:r w:rsidR="00000000">
        <w:rPr>
          <w:position w:val="-12"/>
          <w:sz w:val="28"/>
          <w:szCs w:val="28"/>
          <w:lang w:eastAsia="ru-RU"/>
        </w:rPr>
        <w:pict w14:anchorId="17EF9953">
          <v:shape id="_x0000_i1070" type="#_x0000_t75" style="width:69.3pt;height:18.8pt">
            <v:imagedata r:id="rId32" o:title=""/>
          </v:shape>
        </w:pict>
      </w:r>
      <w:r w:rsidRPr="008B12E7">
        <w:rPr>
          <w:sz w:val="28"/>
          <w:szCs w:val="28"/>
          <w:lang w:eastAsia="ru-RU"/>
        </w:rPr>
        <w:t xml:space="preserve"> знайдемо з умови </w:t>
      </w:r>
      <w:r w:rsidR="00C8467D" w:rsidRPr="008B12E7">
        <w:rPr>
          <w:sz w:val="28"/>
          <w:szCs w:val="28"/>
          <w:lang w:eastAsia="ru-RU"/>
        </w:rPr>
        <w:t>співпадіння</w:t>
      </w:r>
      <w:r w:rsidRPr="008B12E7">
        <w:rPr>
          <w:sz w:val="28"/>
          <w:szCs w:val="28"/>
          <w:lang w:eastAsia="ru-RU"/>
        </w:rPr>
        <w:t xml:space="preserve"> значень вихідної функції та багаточлена у </w:t>
      </w:r>
      <w:r w:rsidRPr="008B12E7">
        <w:rPr>
          <w:sz w:val="28"/>
          <w:szCs w:val="28"/>
          <w:lang w:eastAsia="ru-RU"/>
        </w:rPr>
        <w:lastRenderedPageBreak/>
        <w:t xml:space="preserve">вузлах інтерполяції: </w:t>
      </w:r>
    </w:p>
    <w:p w14:paraId="585499DB" w14:textId="77777777" w:rsidR="008B12E7" w:rsidRPr="008B12E7" w:rsidRDefault="00000000" w:rsidP="008B12E7">
      <w:pPr>
        <w:widowControl w:val="0"/>
        <w:spacing w:line="360" w:lineRule="auto"/>
        <w:jc w:val="right"/>
        <w:rPr>
          <w:sz w:val="28"/>
          <w:szCs w:val="28"/>
          <w:lang w:eastAsia="ru-RU"/>
        </w:rPr>
      </w:pPr>
      <w:r>
        <w:rPr>
          <w:position w:val="-12"/>
          <w:sz w:val="28"/>
          <w:szCs w:val="28"/>
          <w:lang w:eastAsia="ru-RU"/>
        </w:rPr>
        <w:pict w14:anchorId="5DD9B687">
          <v:shape id="_x0000_i1071" type="#_x0000_t75" style="width:59.1pt;height:18.8pt">
            <v:imagedata r:id="rId33" o:title=""/>
          </v:shape>
        </w:pict>
      </w:r>
      <w:r w:rsidR="008B12E7" w:rsidRPr="008B12E7">
        <w:rPr>
          <w:sz w:val="28"/>
          <w:szCs w:val="28"/>
          <w:lang w:eastAsia="ru-RU"/>
        </w:rPr>
        <w:t xml:space="preserve">,  </w:t>
      </w:r>
      <w:r>
        <w:rPr>
          <w:position w:val="-12"/>
          <w:sz w:val="28"/>
          <w:szCs w:val="28"/>
          <w:lang w:eastAsia="ru-RU"/>
        </w:rPr>
        <w:pict w14:anchorId="043C4DC9">
          <v:shape id="_x0000_i1072" type="#_x0000_t75" style="width:80.05pt;height:18.25pt">
            <v:imagedata r:id="rId34" o:title=""/>
          </v:shape>
        </w:pict>
      </w:r>
      <w:r w:rsidR="008B12E7" w:rsidRPr="008B12E7">
        <w:rPr>
          <w:sz w:val="28"/>
          <w:szCs w:val="28"/>
          <w:lang w:eastAsia="ru-RU"/>
        </w:rPr>
        <w:t>.                                          (2)</w:t>
      </w:r>
    </w:p>
    <w:p w14:paraId="409F3C0D" w14:textId="77777777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Покладаючи </w:t>
      </w:r>
      <w:r w:rsidR="00000000">
        <w:rPr>
          <w:position w:val="-12"/>
          <w:sz w:val="28"/>
          <w:szCs w:val="28"/>
          <w:lang w:eastAsia="ru-RU"/>
        </w:rPr>
        <w:pict w14:anchorId="1880CB59">
          <v:shape id="_x0000_i1073" type="#_x0000_t75" style="width:34.95pt;height:18.8pt">
            <v:imagedata r:id="rId35" o:title=""/>
          </v:shape>
        </w:pict>
      </w:r>
      <w:r w:rsidRPr="008B12E7">
        <w:rPr>
          <w:sz w:val="28"/>
          <w:szCs w:val="28"/>
          <w:lang w:eastAsia="ru-RU"/>
        </w:rPr>
        <w:t xml:space="preserve">, знаходимо </w:t>
      </w:r>
      <w:r w:rsidR="00000000">
        <w:rPr>
          <w:position w:val="-12"/>
          <w:sz w:val="28"/>
          <w:szCs w:val="28"/>
          <w:lang w:eastAsia="ru-RU"/>
        </w:rPr>
        <w:pict w14:anchorId="2005D912">
          <v:shape id="_x0000_i1074" type="#_x0000_t75" style="width:88.1pt;height:18.8pt">
            <v:imagedata r:id="rId36" o:title=""/>
          </v:shape>
        </w:pict>
      </w:r>
      <w:r w:rsidRPr="008B12E7">
        <w:rPr>
          <w:sz w:val="28"/>
          <w:szCs w:val="28"/>
          <w:lang w:eastAsia="ru-RU"/>
        </w:rPr>
        <w:t>.</w:t>
      </w:r>
    </w:p>
    <w:p w14:paraId="37CFA23A" w14:textId="77777777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Для </w:t>
      </w:r>
      <w:r w:rsidR="00000000">
        <w:rPr>
          <w:position w:val="-12"/>
          <w:sz w:val="28"/>
          <w:szCs w:val="28"/>
          <w:lang w:eastAsia="ru-RU"/>
        </w:rPr>
        <w:pict w14:anchorId="1B6542CF">
          <v:shape id="_x0000_i1075" type="#_x0000_t75" style="width:34.4pt;height:18.8pt">
            <v:imagedata r:id="rId37" o:title=""/>
          </v:shape>
        </w:pict>
      </w:r>
      <w:r w:rsidRPr="008B12E7">
        <w:rPr>
          <w:sz w:val="28"/>
          <w:szCs w:val="28"/>
          <w:lang w:eastAsia="ru-RU"/>
        </w:rPr>
        <w:t xml:space="preserve">: </w:t>
      </w:r>
    </w:p>
    <w:p w14:paraId="338F6D4D" w14:textId="77777777" w:rsidR="008B12E7" w:rsidRPr="008B12E7" w:rsidRDefault="00000000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>
        <w:rPr>
          <w:position w:val="-12"/>
          <w:sz w:val="28"/>
          <w:szCs w:val="28"/>
          <w:lang w:eastAsia="ru-RU"/>
        </w:rPr>
        <w:pict w14:anchorId="16C0CCAE">
          <v:shape id="_x0000_i1076" type="#_x0000_t75" style="width:211.15pt;height:18.8pt">
            <v:imagedata r:id="rId38" o:title=""/>
          </v:shape>
        </w:pict>
      </w:r>
      <w:r w:rsidR="008B12E7" w:rsidRPr="008B12E7">
        <w:rPr>
          <w:sz w:val="28"/>
          <w:szCs w:val="28"/>
          <w:lang w:eastAsia="ru-RU"/>
        </w:rPr>
        <w:t xml:space="preserve">. Звідки </w:t>
      </w:r>
      <w:r>
        <w:rPr>
          <w:position w:val="-28"/>
          <w:sz w:val="28"/>
          <w:szCs w:val="28"/>
          <w:lang w:eastAsia="ru-RU"/>
        </w:rPr>
        <w:pict w14:anchorId="7D78DBA4">
          <v:shape id="_x0000_i1077" type="#_x0000_t75" style="width:156.35pt;height:36.55pt">
            <v:imagedata r:id="rId39" o:title=""/>
          </v:shape>
        </w:pict>
      </w:r>
      <w:r w:rsidR="008B12E7" w:rsidRPr="008B12E7">
        <w:rPr>
          <w:sz w:val="28"/>
          <w:szCs w:val="28"/>
          <w:lang w:eastAsia="ru-RU"/>
        </w:rPr>
        <w:t>.</w:t>
      </w:r>
    </w:p>
    <w:p w14:paraId="206101D6" w14:textId="77777777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Для </w:t>
      </w:r>
      <w:r w:rsidR="00000000">
        <w:rPr>
          <w:position w:val="-12"/>
          <w:sz w:val="28"/>
          <w:szCs w:val="28"/>
          <w:lang w:eastAsia="ru-RU"/>
        </w:rPr>
        <w:pict w14:anchorId="208F17C5">
          <v:shape id="_x0000_i1078" type="#_x0000_t75" style="width:40.85pt;height:18.8pt">
            <v:imagedata r:id="rId40" o:title=""/>
          </v:shape>
        </w:pict>
      </w:r>
    </w:p>
    <w:p w14:paraId="44902092" w14:textId="77777777" w:rsidR="008B12E7" w:rsidRPr="008B12E7" w:rsidRDefault="00000000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>
        <w:rPr>
          <w:position w:val="-12"/>
          <w:sz w:val="28"/>
          <w:szCs w:val="28"/>
          <w:lang w:eastAsia="ru-RU"/>
        </w:rPr>
        <w:pict w14:anchorId="2C8F9757">
          <v:shape id="_x0000_i1079" type="#_x0000_t75" style="width:386.35pt;height:20.95pt">
            <v:imagedata r:id="rId41" o:title=""/>
          </v:shape>
        </w:pict>
      </w:r>
      <w:r w:rsidR="008B12E7" w:rsidRPr="008B12E7">
        <w:rPr>
          <w:sz w:val="28"/>
          <w:szCs w:val="28"/>
          <w:lang w:eastAsia="ru-RU"/>
        </w:rPr>
        <w:t>.</w:t>
      </w:r>
    </w:p>
    <w:p w14:paraId="683E52DC" w14:textId="77777777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Звідки </w:t>
      </w:r>
      <w:r w:rsidR="00000000">
        <w:rPr>
          <w:position w:val="-28"/>
          <w:sz w:val="28"/>
          <w:szCs w:val="28"/>
          <w:lang w:eastAsia="ru-RU"/>
        </w:rPr>
        <w:pict w14:anchorId="1BADB5FB">
          <v:shape id="_x0000_i1080" type="#_x0000_t75" style="width:334.75pt;height:36.55pt">
            <v:imagedata r:id="rId42" o:title=""/>
          </v:shape>
        </w:pict>
      </w:r>
    </w:p>
    <w:p w14:paraId="39FDA940" w14:textId="77777777" w:rsidR="008B12E7" w:rsidRPr="008B12E7" w:rsidRDefault="008B12E7" w:rsidP="008B12E7">
      <w:pPr>
        <w:widowControl w:val="0"/>
        <w:spacing w:line="360" w:lineRule="auto"/>
        <w:ind w:left="1416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      </w:t>
      </w:r>
      <w:r w:rsidR="00000000">
        <w:rPr>
          <w:position w:val="-28"/>
          <w:sz w:val="28"/>
          <w:szCs w:val="28"/>
          <w:lang w:eastAsia="ru-RU"/>
        </w:rPr>
        <w:pict w14:anchorId="722B1BB2">
          <v:shape id="_x0000_i1081" type="#_x0000_t75" style="width:130.05pt;height:37.6pt">
            <v:imagedata r:id="rId43" o:title=""/>
          </v:shape>
        </w:pict>
      </w:r>
      <w:r w:rsidRPr="008B12E7">
        <w:rPr>
          <w:sz w:val="28"/>
          <w:szCs w:val="28"/>
          <w:lang w:eastAsia="ru-RU"/>
        </w:rPr>
        <w:t>.</w:t>
      </w:r>
    </w:p>
    <w:p w14:paraId="5352C23B" w14:textId="77777777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Аналогічно знаходимо </w:t>
      </w:r>
      <w:r w:rsidR="00000000">
        <w:rPr>
          <w:position w:val="-28"/>
          <w:sz w:val="28"/>
          <w:szCs w:val="28"/>
          <w:lang w:eastAsia="ru-RU"/>
        </w:rPr>
        <w:pict w14:anchorId="7AD280BC">
          <v:shape id="_x0000_i1082" type="#_x0000_t75" style="width:58.05pt;height:37.6pt">
            <v:imagedata r:id="rId44" o:title=""/>
          </v:shape>
        </w:pict>
      </w:r>
      <w:r w:rsidRPr="008B12E7">
        <w:rPr>
          <w:sz w:val="28"/>
          <w:szCs w:val="28"/>
          <w:lang w:eastAsia="ru-RU"/>
        </w:rPr>
        <w:t xml:space="preserve">, </w:t>
      </w:r>
      <w:r w:rsidRPr="008B12E7">
        <w:rPr>
          <w:position w:val="-28"/>
          <w:sz w:val="28"/>
          <w:szCs w:val="28"/>
        </w:rPr>
        <w:object w:dxaOrig="1200" w:dyaOrig="780" w14:anchorId="78A19CE9">
          <v:shape id="_x0000_i1083" type="#_x0000_t75" style="width:59.65pt;height:39.2pt" o:ole="">
            <v:imagedata r:id="rId45" o:title=""/>
          </v:shape>
          <o:OLEObject Type="Embed" ProgID="Equation.3" ShapeID="_x0000_i1083" DrawAspect="Content" ObjectID="_1727163122" r:id="rId46"/>
        </w:object>
      </w:r>
      <w:r w:rsidRPr="008B12E7">
        <w:rPr>
          <w:sz w:val="28"/>
          <w:szCs w:val="28"/>
        </w:rPr>
        <w:t xml:space="preserve">, </w:t>
      </w:r>
      <w:r w:rsidRPr="008B12E7">
        <w:rPr>
          <w:position w:val="-28"/>
          <w:sz w:val="28"/>
          <w:szCs w:val="28"/>
        </w:rPr>
        <w:object w:dxaOrig="1180" w:dyaOrig="780" w14:anchorId="6B0D9725">
          <v:shape id="_x0000_i1084" type="#_x0000_t75" style="width:59.1pt;height:39.2pt" o:ole="">
            <v:imagedata r:id="rId47" o:title=""/>
          </v:shape>
          <o:OLEObject Type="Embed" ProgID="Equation.3" ShapeID="_x0000_i1084" DrawAspect="Content" ObjectID="_1727163123" r:id="rId48"/>
        </w:object>
      </w:r>
      <w:r w:rsidRPr="008B12E7">
        <w:rPr>
          <w:sz w:val="28"/>
          <w:szCs w:val="28"/>
        </w:rPr>
        <w:t xml:space="preserve">, …, </w:t>
      </w:r>
      <w:r w:rsidRPr="008B12E7">
        <w:rPr>
          <w:position w:val="-28"/>
          <w:sz w:val="28"/>
          <w:szCs w:val="28"/>
        </w:rPr>
        <w:object w:dxaOrig="1200" w:dyaOrig="780" w14:anchorId="036C5411">
          <v:shape id="_x0000_i1085" type="#_x0000_t75" style="width:59.65pt;height:39.2pt" o:ole="">
            <v:imagedata r:id="rId49" o:title=""/>
          </v:shape>
          <o:OLEObject Type="Embed" ProgID="Equation.3" ShapeID="_x0000_i1085" DrawAspect="Content" ObjectID="_1727163124" r:id="rId50"/>
        </w:object>
      </w:r>
      <w:r w:rsidRPr="008B12E7">
        <w:rPr>
          <w:sz w:val="28"/>
          <w:szCs w:val="28"/>
        </w:rPr>
        <w:t>.</w:t>
      </w:r>
    </w:p>
    <w:p w14:paraId="28F2444D" w14:textId="77777777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Тобто, загальна формула для коефіцієнтів має вигляд: </w:t>
      </w:r>
    </w:p>
    <w:p w14:paraId="713302E7" w14:textId="77777777" w:rsidR="008B12E7" w:rsidRPr="008B12E7" w:rsidRDefault="00000000" w:rsidP="008B12E7">
      <w:pPr>
        <w:widowControl w:val="0"/>
        <w:spacing w:line="360" w:lineRule="auto"/>
        <w:jc w:val="center"/>
        <w:rPr>
          <w:sz w:val="28"/>
          <w:szCs w:val="28"/>
          <w:lang w:eastAsia="ru-RU"/>
        </w:rPr>
      </w:pPr>
      <w:r>
        <w:rPr>
          <w:position w:val="-28"/>
          <w:sz w:val="28"/>
          <w:szCs w:val="28"/>
          <w:lang w:eastAsia="ru-RU"/>
        </w:rPr>
        <w:pict w14:anchorId="6DE1B9C2">
          <v:shape id="_x0000_i1086" type="#_x0000_t75" style="width:59.1pt;height:37.6pt">
            <v:imagedata r:id="rId51" o:title=""/>
          </v:shape>
        </w:pict>
      </w:r>
      <w:r w:rsidR="008B12E7" w:rsidRPr="008B12E7">
        <w:rPr>
          <w:sz w:val="28"/>
          <w:szCs w:val="28"/>
          <w:lang w:eastAsia="ru-RU"/>
        </w:rPr>
        <w:t xml:space="preserve">, </w:t>
      </w:r>
      <w:r>
        <w:rPr>
          <w:position w:val="-12"/>
          <w:sz w:val="28"/>
          <w:szCs w:val="28"/>
          <w:lang w:eastAsia="ru-RU"/>
        </w:rPr>
        <w:pict w14:anchorId="07A0406A">
          <v:shape id="_x0000_i1087" type="#_x0000_t75" style="width:74.15pt;height:18.25pt">
            <v:imagedata r:id="rId52" o:title=""/>
          </v:shape>
        </w:pict>
      </w:r>
    </w:p>
    <w:p w14:paraId="4D035C51" w14:textId="77777777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b/>
          <w:i/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Підставляючи знайдені вирази у формулу (1) для </w:t>
      </w:r>
      <w:r w:rsidR="00000000">
        <w:rPr>
          <w:position w:val="-12"/>
          <w:sz w:val="28"/>
          <w:szCs w:val="28"/>
          <w:lang w:eastAsia="ru-RU"/>
        </w:rPr>
        <w:pict w14:anchorId="29D3DC94">
          <v:shape id="_x0000_i1088" type="#_x0000_t75" style="width:37.05pt;height:18.8pt">
            <v:imagedata r:id="rId53" o:title=""/>
          </v:shape>
        </w:pict>
      </w:r>
      <w:r w:rsidRPr="008B12E7">
        <w:rPr>
          <w:sz w:val="28"/>
          <w:szCs w:val="28"/>
          <w:lang w:eastAsia="ru-RU"/>
        </w:rPr>
        <w:t xml:space="preserve">, отримуємо: </w:t>
      </w:r>
    </w:p>
    <w:p w14:paraId="292CB863" w14:textId="77777777" w:rsidR="00C8467D" w:rsidRPr="008B12E7" w:rsidRDefault="00000000" w:rsidP="00C8467D">
      <w:pPr>
        <w:widowControl w:val="0"/>
        <w:spacing w:line="360" w:lineRule="auto"/>
        <w:jc w:val="both"/>
        <w:rPr>
          <w:sz w:val="28"/>
          <w:szCs w:val="28"/>
          <w:lang w:eastAsia="ru-RU"/>
        </w:rPr>
      </w:pPr>
      <w:r>
        <w:rPr>
          <w:position w:val="-26"/>
          <w:sz w:val="28"/>
          <w:szCs w:val="28"/>
          <w:lang w:eastAsia="ru-RU"/>
        </w:rPr>
        <w:pict w14:anchorId="3FC1EAD7">
          <v:shape id="_x0000_i1089" type="#_x0000_t75" style="width:442.2pt;height:34.95pt">
            <v:imagedata r:id="rId54" o:title=""/>
          </v:shape>
        </w:pict>
      </w:r>
      <w:r w:rsidR="008B12E7" w:rsidRPr="008B12E7">
        <w:rPr>
          <w:sz w:val="28"/>
          <w:szCs w:val="28"/>
          <w:lang w:eastAsia="ru-RU"/>
        </w:rPr>
        <w:t>.</w:t>
      </w:r>
      <w:r w:rsidR="00C8467D" w:rsidRPr="008B12E7">
        <w:rPr>
          <w:sz w:val="28"/>
          <w:szCs w:val="28"/>
          <w:lang w:eastAsia="ru-RU"/>
        </w:rPr>
        <w:t>(3)</w:t>
      </w:r>
    </w:p>
    <w:p w14:paraId="14F967C5" w14:textId="33AA7F43" w:rsidR="008B12E7" w:rsidRPr="00702C99" w:rsidRDefault="008B12E7" w:rsidP="008B12E7">
      <w:pPr>
        <w:widowControl w:val="0"/>
        <w:spacing w:line="360" w:lineRule="auto"/>
        <w:rPr>
          <w:sz w:val="28"/>
          <w:szCs w:val="28"/>
          <w:lang w:val="en-US" w:eastAsia="ru-RU"/>
        </w:rPr>
      </w:pPr>
    </w:p>
    <w:p w14:paraId="3F0EA9F6" w14:textId="54D92351" w:rsidR="008B12E7" w:rsidRPr="008B12E7" w:rsidRDefault="008B12E7" w:rsidP="008B12E7">
      <w:pPr>
        <w:widowControl w:val="0"/>
        <w:spacing w:line="360" w:lineRule="auto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ab/>
        <w:t xml:space="preserve">Це – </w:t>
      </w:r>
      <w:r w:rsidRPr="008B12E7">
        <w:rPr>
          <w:b/>
          <w:sz w:val="28"/>
          <w:szCs w:val="28"/>
          <w:lang w:eastAsia="ru-RU"/>
        </w:rPr>
        <w:t>перша інтерполяційна формула Ньютона.</w:t>
      </w:r>
      <w:r w:rsidRPr="008B12E7">
        <w:rPr>
          <w:b/>
          <w:sz w:val="28"/>
          <w:szCs w:val="28"/>
          <w:lang w:eastAsia="ru-RU"/>
        </w:rPr>
        <w:tab/>
      </w:r>
      <w:r w:rsidRPr="008B12E7">
        <w:rPr>
          <w:b/>
          <w:sz w:val="28"/>
          <w:szCs w:val="28"/>
          <w:lang w:eastAsia="ru-RU"/>
        </w:rPr>
        <w:tab/>
      </w:r>
      <w:r w:rsidRPr="008B12E7">
        <w:rPr>
          <w:b/>
          <w:sz w:val="28"/>
          <w:szCs w:val="28"/>
          <w:lang w:eastAsia="ru-RU"/>
        </w:rPr>
        <w:tab/>
        <w:t xml:space="preserve">      </w:t>
      </w:r>
    </w:p>
    <w:p w14:paraId="309B2174" w14:textId="77777777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Проте, на практиці цю формулу використовують дещо в іншому вигляді. Для цього вводять змінну </w:t>
      </w:r>
      <w:r w:rsidR="00000000">
        <w:rPr>
          <w:position w:val="-28"/>
          <w:sz w:val="28"/>
          <w:szCs w:val="28"/>
          <w:lang w:eastAsia="ru-RU"/>
        </w:rPr>
        <w:pict w14:anchorId="0D5B021D">
          <v:shape id="_x0000_i1090" type="#_x0000_t75" style="width:59.1pt;height:36.55pt">
            <v:imagedata r:id="rId55" o:title=""/>
          </v:shape>
        </w:pict>
      </w:r>
      <w:r w:rsidRPr="008B12E7">
        <w:rPr>
          <w:sz w:val="28"/>
          <w:szCs w:val="28"/>
          <w:lang w:eastAsia="ru-RU"/>
        </w:rPr>
        <w:t xml:space="preserve">. Тоді </w:t>
      </w:r>
    </w:p>
    <w:p w14:paraId="4A5F25DF" w14:textId="77777777" w:rsidR="008B12E7" w:rsidRPr="008B12E7" w:rsidRDefault="00000000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>
        <w:rPr>
          <w:position w:val="-28"/>
          <w:sz w:val="28"/>
          <w:szCs w:val="28"/>
          <w:lang w:eastAsia="ru-RU"/>
        </w:rPr>
        <w:pict w14:anchorId="776CDB5D">
          <v:shape id="_x0000_i1091" type="#_x0000_t75" style="width:220.85pt;height:36.55pt">
            <v:imagedata r:id="rId56" o:title=""/>
          </v:shape>
        </w:pict>
      </w:r>
      <w:r w:rsidR="008B12E7" w:rsidRPr="008B12E7">
        <w:rPr>
          <w:sz w:val="28"/>
          <w:szCs w:val="28"/>
          <w:lang w:eastAsia="ru-RU"/>
        </w:rPr>
        <w:t>,</w:t>
      </w:r>
    </w:p>
    <w:p w14:paraId="3F3CC7D5" w14:textId="77777777" w:rsidR="008B12E7" w:rsidRPr="008B12E7" w:rsidRDefault="00000000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>
        <w:rPr>
          <w:position w:val="-28"/>
          <w:sz w:val="28"/>
          <w:szCs w:val="28"/>
          <w:lang w:eastAsia="ru-RU"/>
        </w:rPr>
        <w:pict w14:anchorId="26286DE8">
          <v:shape id="_x0000_i1092" type="#_x0000_t75" style="width:239.1pt;height:36.55pt">
            <v:imagedata r:id="rId57" o:title=""/>
          </v:shape>
        </w:pict>
      </w:r>
      <w:r w:rsidR="008B12E7" w:rsidRPr="008B12E7">
        <w:rPr>
          <w:sz w:val="28"/>
          <w:szCs w:val="28"/>
          <w:lang w:eastAsia="ru-RU"/>
        </w:rPr>
        <w:t xml:space="preserve">, </w:t>
      </w:r>
    </w:p>
    <w:p w14:paraId="19CB1ED5" w14:textId="77777777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>.............................</w:t>
      </w:r>
    </w:p>
    <w:p w14:paraId="206A8CCD" w14:textId="77777777" w:rsidR="008B12E7" w:rsidRPr="008B12E7" w:rsidRDefault="00000000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>
        <w:rPr>
          <w:position w:val="-28"/>
          <w:sz w:val="28"/>
          <w:szCs w:val="28"/>
          <w:lang w:eastAsia="ru-RU"/>
        </w:rPr>
        <w:lastRenderedPageBreak/>
        <w:pict w14:anchorId="780D1F24">
          <v:shape id="_x0000_i1093" type="#_x0000_t75" style="width:103.7pt;height:36.55pt">
            <v:imagedata r:id="rId58" o:title=""/>
          </v:shape>
        </w:pict>
      </w:r>
      <w:r w:rsidR="008B12E7" w:rsidRPr="008B12E7">
        <w:rPr>
          <w:sz w:val="28"/>
          <w:szCs w:val="28"/>
          <w:lang w:eastAsia="ru-RU"/>
        </w:rPr>
        <w:t>.</w:t>
      </w:r>
    </w:p>
    <w:p w14:paraId="32A84986" w14:textId="77777777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>З урахуванням цих співвідношень, формула Ньютона (3) набуває вигляду:</w:t>
      </w:r>
    </w:p>
    <w:p w14:paraId="7D19643B" w14:textId="77777777" w:rsidR="008B12E7" w:rsidRPr="008B12E7" w:rsidRDefault="00000000" w:rsidP="008B12E7">
      <w:pPr>
        <w:widowControl w:val="0"/>
        <w:spacing w:line="360" w:lineRule="auto"/>
        <w:jc w:val="right"/>
        <w:rPr>
          <w:sz w:val="28"/>
          <w:szCs w:val="28"/>
          <w:lang w:eastAsia="ru-RU"/>
        </w:rPr>
      </w:pPr>
      <w:r>
        <w:rPr>
          <w:position w:val="-28"/>
          <w:sz w:val="28"/>
          <w:szCs w:val="28"/>
          <w:lang w:eastAsia="ru-RU"/>
        </w:rPr>
        <w:pict w14:anchorId="2A709B52">
          <v:shape id="_x0000_i1094" type="#_x0000_t75" style="width:397.6pt;height:36.55pt">
            <v:imagedata r:id="rId59" o:title=""/>
          </v:shape>
        </w:pict>
      </w:r>
      <w:r w:rsidR="008B12E7" w:rsidRPr="008B12E7">
        <w:rPr>
          <w:sz w:val="28"/>
          <w:szCs w:val="28"/>
          <w:lang w:eastAsia="ru-RU"/>
        </w:rPr>
        <w:t xml:space="preserve">        (4)</w:t>
      </w:r>
    </w:p>
    <w:p w14:paraId="5227215F" w14:textId="77777777" w:rsidR="008B12E7" w:rsidRPr="008B12E7" w:rsidRDefault="008B12E7" w:rsidP="008B12E7">
      <w:pPr>
        <w:widowControl w:val="0"/>
        <w:spacing w:line="360" w:lineRule="auto"/>
        <w:ind w:firstLine="567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>Це – запис першої формули Ньютона через фазу інтерполяції.</w:t>
      </w:r>
    </w:p>
    <w:p w14:paraId="42380FC1" w14:textId="77777777" w:rsidR="008B12E7" w:rsidRPr="008B12E7" w:rsidRDefault="008B12E7" w:rsidP="008B12E7">
      <w:pPr>
        <w:widowControl w:val="0"/>
        <w:spacing w:line="360" w:lineRule="auto"/>
        <w:ind w:firstLine="567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>Отриманий вираз може апроксимувати задану функцію</w:t>
      </w:r>
      <w:r w:rsidR="00000000">
        <w:rPr>
          <w:rFonts w:eastAsia="Calibri"/>
          <w:position w:val="-12"/>
          <w:sz w:val="28"/>
          <w:szCs w:val="28"/>
          <w:lang w:eastAsia="en-US"/>
        </w:rPr>
        <w:pict w14:anchorId="3D035A5A">
          <v:shape id="_x0000_i1095" type="#_x0000_t75" style="width:51.6pt;height:18.25pt">
            <v:imagedata r:id="rId8" o:title=""/>
          </v:shape>
        </w:pict>
      </w:r>
      <w:r w:rsidRPr="008B12E7">
        <w:rPr>
          <w:rFonts w:eastAsia="Calibri"/>
          <w:sz w:val="28"/>
          <w:szCs w:val="28"/>
          <w:lang w:eastAsia="en-US"/>
        </w:rPr>
        <w:t xml:space="preserve"> на </w:t>
      </w:r>
      <w:r w:rsidRPr="008B12E7">
        <w:rPr>
          <w:sz w:val="28"/>
          <w:szCs w:val="28"/>
          <w:lang w:eastAsia="ru-RU"/>
        </w:rPr>
        <w:t xml:space="preserve">усьому відрізку зміни значення </w:t>
      </w:r>
      <w:proofErr w:type="spellStart"/>
      <w:r w:rsidRPr="008B12E7">
        <w:rPr>
          <w:sz w:val="28"/>
          <w:szCs w:val="28"/>
          <w:lang w:eastAsia="ru-RU"/>
        </w:rPr>
        <w:t>аргумента</w:t>
      </w:r>
      <w:proofErr w:type="spellEnd"/>
      <w:r w:rsidRPr="008B12E7">
        <w:rPr>
          <w:sz w:val="28"/>
          <w:szCs w:val="28"/>
          <w:lang w:eastAsia="ru-RU"/>
        </w:rPr>
        <w:t xml:space="preserve"> </w:t>
      </w:r>
      <w:r w:rsidR="00000000">
        <w:rPr>
          <w:rFonts w:eastAsia="Calibri"/>
          <w:position w:val="-14"/>
          <w:sz w:val="28"/>
          <w:szCs w:val="28"/>
          <w:lang w:eastAsia="en-US"/>
        </w:rPr>
        <w:pict w14:anchorId="44AE0610">
          <v:shape id="_x0000_i1096" type="#_x0000_t75" style="width:43.5pt;height:20.95pt">
            <v:imagedata r:id="rId60" o:title=""/>
          </v:shape>
        </w:pict>
      </w:r>
      <w:r w:rsidRPr="008B12E7">
        <w:rPr>
          <w:rFonts w:eastAsia="Calibri"/>
          <w:sz w:val="28"/>
          <w:szCs w:val="28"/>
          <w:lang w:eastAsia="en-US"/>
        </w:rPr>
        <w:t xml:space="preserve">. Проте цю формулу доцільно використовувати для інтерполяції (екстраполяції) функції </w:t>
      </w:r>
      <w:r w:rsidR="00000000">
        <w:rPr>
          <w:rFonts w:ascii="Calibri" w:eastAsia="Calibri" w:hAnsi="Calibri"/>
          <w:position w:val="-12"/>
          <w:sz w:val="28"/>
          <w:szCs w:val="28"/>
          <w:lang w:eastAsia="en-US"/>
        </w:rPr>
        <w:pict w14:anchorId="632B65B5">
          <v:shape id="_x0000_i1097" type="#_x0000_t75" style="width:51.6pt;height:18.25pt">
            <v:imagedata r:id="rId8" o:title=""/>
          </v:shape>
        </w:pict>
      </w:r>
      <w:r w:rsidRPr="008B12E7">
        <w:rPr>
          <w:rFonts w:ascii="Calibri" w:eastAsia="Calibri" w:hAnsi="Calibri"/>
          <w:sz w:val="28"/>
          <w:szCs w:val="28"/>
          <w:lang w:eastAsia="en-US"/>
        </w:rPr>
        <w:t xml:space="preserve"> </w:t>
      </w:r>
      <w:r w:rsidRPr="008B12E7">
        <w:rPr>
          <w:rFonts w:eastAsia="Calibri"/>
          <w:sz w:val="28"/>
          <w:szCs w:val="28"/>
          <w:lang w:eastAsia="en-US"/>
        </w:rPr>
        <w:t>лише в околі початкового значення</w:t>
      </w:r>
      <w:r w:rsidR="00000000">
        <w:rPr>
          <w:rFonts w:ascii="Calibri" w:eastAsia="Calibri" w:hAnsi="Calibri"/>
          <w:position w:val="-12"/>
          <w:sz w:val="28"/>
          <w:szCs w:val="28"/>
          <w:lang w:eastAsia="en-US"/>
        </w:rPr>
        <w:pict w14:anchorId="12E9BF0D">
          <v:shape id="_x0000_i1098" type="#_x0000_t75" style="width:15.05pt;height:18.8pt">
            <v:imagedata r:id="rId61" o:title=""/>
          </v:shape>
        </w:pict>
      </w:r>
      <w:r w:rsidRPr="008B12E7">
        <w:rPr>
          <w:rFonts w:ascii="Calibri" w:eastAsia="Calibri" w:hAnsi="Calibri"/>
          <w:sz w:val="28"/>
          <w:szCs w:val="28"/>
          <w:lang w:eastAsia="en-US"/>
        </w:rPr>
        <w:t xml:space="preserve">, </w:t>
      </w:r>
      <w:r w:rsidRPr="008B12E7">
        <w:rPr>
          <w:rFonts w:eastAsia="Calibri"/>
          <w:sz w:val="28"/>
          <w:szCs w:val="28"/>
          <w:lang w:eastAsia="en-US"/>
        </w:rPr>
        <w:t>де</w:t>
      </w:r>
      <w:r w:rsidRPr="008B12E7">
        <w:rPr>
          <w:rFonts w:ascii="Calibri" w:eastAsia="Calibri" w:hAnsi="Calibri"/>
          <w:sz w:val="28"/>
          <w:szCs w:val="28"/>
          <w:lang w:eastAsia="en-US"/>
        </w:rPr>
        <w:t xml:space="preserve"> </w:t>
      </w:r>
      <w:r w:rsidR="00000000">
        <w:rPr>
          <w:rFonts w:eastAsia="Calibri"/>
          <w:position w:val="-12"/>
          <w:sz w:val="28"/>
          <w:szCs w:val="28"/>
          <w:lang w:eastAsia="en-US"/>
        </w:rPr>
        <w:pict w14:anchorId="2C531796">
          <v:shape id="_x0000_i1099" type="#_x0000_t75" style="width:29pt;height:18.25pt">
            <v:imagedata r:id="rId62" o:title=""/>
          </v:shape>
        </w:pict>
      </w:r>
      <w:r w:rsidRPr="008B12E7">
        <w:rPr>
          <w:rFonts w:eastAsia="Calibri"/>
          <w:sz w:val="28"/>
          <w:szCs w:val="28"/>
          <w:lang w:eastAsia="en-US"/>
        </w:rPr>
        <w:t xml:space="preserve">, тобто мале за абсолютною величиною. Для інших значень </w:t>
      </w:r>
      <w:proofErr w:type="spellStart"/>
      <w:r w:rsidRPr="008B12E7">
        <w:rPr>
          <w:rFonts w:eastAsia="Calibri"/>
          <w:sz w:val="28"/>
          <w:szCs w:val="28"/>
          <w:lang w:eastAsia="en-US"/>
        </w:rPr>
        <w:t>аргумента</w:t>
      </w:r>
      <w:proofErr w:type="spellEnd"/>
      <w:r w:rsidRPr="008B12E7">
        <w:rPr>
          <w:rFonts w:eastAsia="Calibri"/>
          <w:sz w:val="28"/>
          <w:szCs w:val="28"/>
          <w:lang w:eastAsia="en-US"/>
        </w:rPr>
        <w:t xml:space="preserve"> з першої половини відрізка інтерполяції, обчислюючи значення функції у фіксованій точці </w:t>
      </w:r>
      <w:r w:rsidR="00000000">
        <w:rPr>
          <w:rFonts w:eastAsia="Calibri"/>
          <w:position w:val="-6"/>
          <w:sz w:val="28"/>
          <w:szCs w:val="28"/>
          <w:lang w:eastAsia="en-US"/>
        </w:rPr>
        <w:pict w14:anchorId="0ABCA25F">
          <v:shape id="_x0000_i1100" type="#_x0000_t75" style="width:10.75pt;height:12.35pt">
            <v:imagedata r:id="rId63" o:title=""/>
          </v:shape>
        </w:pict>
      </w:r>
      <w:r w:rsidRPr="008B12E7">
        <w:rPr>
          <w:rFonts w:eastAsia="Calibri"/>
          <w:sz w:val="28"/>
          <w:szCs w:val="28"/>
          <w:lang w:eastAsia="en-US"/>
        </w:rPr>
        <w:t xml:space="preserve"> в якості </w:t>
      </w:r>
      <w:r w:rsidR="00000000">
        <w:rPr>
          <w:rFonts w:eastAsia="Calibri"/>
          <w:position w:val="-12"/>
          <w:sz w:val="28"/>
          <w:szCs w:val="28"/>
          <w:lang w:eastAsia="en-US"/>
        </w:rPr>
        <w:pict w14:anchorId="01ADD7EE">
          <v:shape id="_x0000_i1101" type="#_x0000_t75" style="width:15.05pt;height:18.8pt">
            <v:imagedata r:id="rId64" o:title=""/>
          </v:shape>
        </w:pict>
      </w:r>
      <w:r w:rsidRPr="008B12E7">
        <w:rPr>
          <w:rFonts w:eastAsia="Calibri"/>
          <w:sz w:val="28"/>
          <w:szCs w:val="28"/>
          <w:lang w:eastAsia="en-US"/>
        </w:rPr>
        <w:t xml:space="preserve"> слід обирати найближче зліва вузлове значення </w:t>
      </w:r>
      <w:proofErr w:type="spellStart"/>
      <w:r w:rsidRPr="008B12E7">
        <w:rPr>
          <w:rFonts w:eastAsia="Calibri"/>
          <w:sz w:val="28"/>
          <w:szCs w:val="28"/>
          <w:lang w:eastAsia="en-US"/>
        </w:rPr>
        <w:t>аргумента</w:t>
      </w:r>
      <w:proofErr w:type="spellEnd"/>
      <w:r w:rsidRPr="008B12E7">
        <w:rPr>
          <w:rFonts w:eastAsia="Calibri"/>
          <w:sz w:val="28"/>
          <w:szCs w:val="28"/>
          <w:lang w:eastAsia="en-US"/>
        </w:rPr>
        <w:t xml:space="preserve">. Тому інша назва першої інтерполяційної формули Ньютона – </w:t>
      </w:r>
      <w:r w:rsidRPr="008B12E7">
        <w:rPr>
          <w:rFonts w:eastAsia="Calibri"/>
          <w:b/>
          <w:sz w:val="28"/>
          <w:szCs w:val="28"/>
          <w:lang w:eastAsia="en-US"/>
        </w:rPr>
        <w:t>формула Ньютона для інтерполяції вперед.</w:t>
      </w:r>
    </w:p>
    <w:p w14:paraId="7BC13B92" w14:textId="77777777" w:rsidR="008B12E7" w:rsidRPr="008B12E7" w:rsidRDefault="008B12E7" w:rsidP="008B12E7">
      <w:pPr>
        <w:widowControl w:val="0"/>
        <w:spacing w:line="360" w:lineRule="auto"/>
        <w:jc w:val="center"/>
        <w:rPr>
          <w:b/>
          <w:sz w:val="28"/>
          <w:szCs w:val="28"/>
          <w:lang w:eastAsia="ru-RU"/>
        </w:rPr>
      </w:pPr>
    </w:p>
    <w:p w14:paraId="3F1755C9" w14:textId="77777777" w:rsidR="008B12E7" w:rsidRPr="008B12E7" w:rsidRDefault="008B12E7" w:rsidP="008B12E7">
      <w:pPr>
        <w:widowControl w:val="0"/>
        <w:spacing w:line="360" w:lineRule="auto"/>
        <w:jc w:val="center"/>
        <w:rPr>
          <w:b/>
          <w:i/>
          <w:sz w:val="28"/>
          <w:szCs w:val="28"/>
          <w:lang w:eastAsia="ru-RU"/>
        </w:rPr>
      </w:pPr>
      <w:r w:rsidRPr="008B12E7">
        <w:rPr>
          <w:b/>
          <w:sz w:val="28"/>
          <w:szCs w:val="28"/>
          <w:lang w:eastAsia="ru-RU"/>
        </w:rPr>
        <w:t>Друга інтерполяційна формула Ньютона</w:t>
      </w:r>
    </w:p>
    <w:p w14:paraId="7D42E2B2" w14:textId="77777777" w:rsidR="008B12E7" w:rsidRPr="008B12E7" w:rsidRDefault="008B12E7" w:rsidP="008B12E7">
      <w:pPr>
        <w:widowControl w:val="0"/>
        <w:spacing w:line="360" w:lineRule="auto"/>
        <w:ind w:firstLine="709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>Побудуємо інтерполяційний багаточлен у вигляді:</w:t>
      </w:r>
    </w:p>
    <w:p w14:paraId="09FFCF56" w14:textId="77777777" w:rsidR="008B12E7" w:rsidRPr="008B12E7" w:rsidRDefault="00000000" w:rsidP="008B12E7">
      <w:pPr>
        <w:widowControl w:val="0"/>
        <w:spacing w:line="360" w:lineRule="auto"/>
        <w:jc w:val="right"/>
        <w:rPr>
          <w:sz w:val="28"/>
          <w:szCs w:val="28"/>
          <w:lang w:eastAsia="ru-RU"/>
        </w:rPr>
      </w:pPr>
      <w:r>
        <w:rPr>
          <w:position w:val="-54"/>
          <w:sz w:val="28"/>
          <w:szCs w:val="28"/>
          <w:lang w:eastAsia="ru-RU"/>
        </w:rPr>
        <w:pict w14:anchorId="05416888">
          <v:shape id="_x0000_i1102" type="#_x0000_t75" style="width:269.2pt;height:61.8pt">
            <v:imagedata r:id="rId65" o:title=""/>
          </v:shape>
        </w:pict>
      </w:r>
      <w:r w:rsidR="008B12E7" w:rsidRPr="008B12E7">
        <w:rPr>
          <w:sz w:val="28"/>
          <w:szCs w:val="28"/>
          <w:lang w:eastAsia="ru-RU"/>
        </w:rPr>
        <w:tab/>
      </w:r>
      <w:r w:rsidR="008B12E7" w:rsidRPr="008B12E7">
        <w:rPr>
          <w:sz w:val="28"/>
          <w:szCs w:val="28"/>
          <w:lang w:eastAsia="ru-RU"/>
        </w:rPr>
        <w:tab/>
      </w:r>
      <w:r w:rsidR="008B12E7" w:rsidRPr="008B12E7">
        <w:rPr>
          <w:sz w:val="28"/>
          <w:szCs w:val="28"/>
          <w:lang w:eastAsia="ru-RU"/>
        </w:rPr>
        <w:tab/>
        <w:t>(5)</w:t>
      </w:r>
    </w:p>
    <w:p w14:paraId="35C1D5B5" w14:textId="77777777" w:rsidR="008B12E7" w:rsidRPr="008B12E7" w:rsidRDefault="008B12E7" w:rsidP="008B12E7">
      <w:pPr>
        <w:widowControl w:val="0"/>
        <w:spacing w:line="360" w:lineRule="auto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Коефіцієнти </w:t>
      </w:r>
      <w:r w:rsidR="00000000">
        <w:rPr>
          <w:position w:val="-12"/>
          <w:sz w:val="28"/>
          <w:szCs w:val="28"/>
        </w:rPr>
        <w:pict w14:anchorId="3953DD2F">
          <v:shape id="_x0000_i1103" type="#_x0000_t75" style="width:69.3pt;height:18.8pt">
            <v:imagedata r:id="rId32" o:title=""/>
          </v:shape>
        </w:pict>
      </w:r>
      <w:r w:rsidRPr="008B12E7">
        <w:rPr>
          <w:sz w:val="28"/>
          <w:szCs w:val="28"/>
          <w:lang w:eastAsia="ru-RU"/>
        </w:rPr>
        <w:t xml:space="preserve"> обчислюємо, виходячи з тієї самої умови (2):</w:t>
      </w:r>
    </w:p>
    <w:p w14:paraId="683054D2" w14:textId="77777777" w:rsidR="008B12E7" w:rsidRPr="008B12E7" w:rsidRDefault="00000000" w:rsidP="008B12E7">
      <w:pPr>
        <w:widowControl w:val="0"/>
        <w:spacing w:line="360" w:lineRule="auto"/>
        <w:jc w:val="center"/>
        <w:rPr>
          <w:sz w:val="28"/>
          <w:szCs w:val="28"/>
          <w:lang w:eastAsia="ru-RU"/>
        </w:rPr>
      </w:pPr>
      <w:r>
        <w:rPr>
          <w:position w:val="-12"/>
          <w:sz w:val="28"/>
          <w:szCs w:val="28"/>
        </w:rPr>
        <w:pict w14:anchorId="6159323F">
          <v:shape id="_x0000_i1104" type="#_x0000_t75" style="width:67.15pt;height:18.8pt">
            <v:imagedata r:id="rId66" o:title=""/>
          </v:shape>
        </w:pict>
      </w:r>
      <w:r w:rsidR="008B12E7" w:rsidRPr="008B12E7">
        <w:rPr>
          <w:sz w:val="28"/>
          <w:szCs w:val="28"/>
        </w:rPr>
        <w:t xml:space="preserve">,  </w:t>
      </w:r>
      <w:r>
        <w:rPr>
          <w:position w:val="-12"/>
          <w:sz w:val="28"/>
          <w:szCs w:val="28"/>
        </w:rPr>
        <w:pict w14:anchorId="35E9982B">
          <v:shape id="_x0000_i1105" type="#_x0000_t75" style="width:80.05pt;height:18.25pt">
            <v:imagedata r:id="rId34" o:title=""/>
          </v:shape>
        </w:pict>
      </w:r>
      <w:r w:rsidR="008B12E7" w:rsidRPr="008B12E7">
        <w:rPr>
          <w:sz w:val="28"/>
          <w:szCs w:val="28"/>
        </w:rPr>
        <w:t>.</w:t>
      </w:r>
    </w:p>
    <w:p w14:paraId="2132F4DA" w14:textId="77777777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>Покладемо в (5)</w:t>
      </w:r>
      <w:r w:rsidR="00000000">
        <w:rPr>
          <w:position w:val="-12"/>
          <w:sz w:val="28"/>
          <w:szCs w:val="28"/>
          <w:lang w:eastAsia="ru-RU"/>
        </w:rPr>
        <w:pict w14:anchorId="5D7F7812">
          <v:shape id="_x0000_i1106" type="#_x0000_t75" style="width:36.55pt;height:18.8pt">
            <v:imagedata r:id="rId67" o:title=""/>
          </v:shape>
        </w:pict>
      </w:r>
      <w:r w:rsidRPr="008B12E7">
        <w:rPr>
          <w:sz w:val="28"/>
          <w:szCs w:val="28"/>
          <w:lang w:eastAsia="ru-RU"/>
        </w:rPr>
        <w:t>. Тоді</w:t>
      </w:r>
    </w:p>
    <w:p w14:paraId="3AE80CA3" w14:textId="77777777" w:rsidR="008B12E7" w:rsidRPr="008B12E7" w:rsidRDefault="00000000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>
        <w:rPr>
          <w:position w:val="-12"/>
          <w:sz w:val="28"/>
          <w:szCs w:val="28"/>
        </w:rPr>
        <w:pict w14:anchorId="7E2E2B31">
          <v:shape id="_x0000_i1107" type="#_x0000_t75" style="width:101pt;height:18.8pt">
            <v:imagedata r:id="rId68" o:title=""/>
          </v:shape>
        </w:pict>
      </w:r>
      <w:r w:rsidR="008B12E7" w:rsidRPr="008B12E7">
        <w:rPr>
          <w:sz w:val="28"/>
          <w:szCs w:val="28"/>
        </w:rPr>
        <w:t>.</w:t>
      </w:r>
    </w:p>
    <w:p w14:paraId="7339A0F4" w14:textId="77777777" w:rsidR="008B12E7" w:rsidRPr="008B12E7" w:rsidRDefault="008B12E7" w:rsidP="008B12E7">
      <w:pPr>
        <w:widowControl w:val="0"/>
        <w:spacing w:line="360" w:lineRule="auto"/>
        <w:ind w:firstLine="709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</w:rPr>
        <w:t xml:space="preserve">Для визначення </w:t>
      </w:r>
      <w:r w:rsidRPr="008B12E7">
        <w:rPr>
          <w:i/>
          <w:sz w:val="28"/>
          <w:szCs w:val="28"/>
        </w:rPr>
        <w:t>а</w:t>
      </w:r>
      <w:r w:rsidRPr="008B12E7">
        <w:rPr>
          <w:sz w:val="28"/>
          <w:szCs w:val="28"/>
          <w:vertAlign w:val="subscript"/>
        </w:rPr>
        <w:t xml:space="preserve">1 </w:t>
      </w:r>
      <w:r w:rsidRPr="008B12E7">
        <w:rPr>
          <w:sz w:val="28"/>
          <w:szCs w:val="28"/>
        </w:rPr>
        <w:t>покладемо</w:t>
      </w:r>
      <w:r w:rsidRPr="008B12E7">
        <w:rPr>
          <w:sz w:val="28"/>
          <w:szCs w:val="28"/>
          <w:lang w:eastAsia="ru-RU"/>
        </w:rPr>
        <w:t xml:space="preserve"> </w:t>
      </w:r>
      <w:r w:rsidR="00000000">
        <w:rPr>
          <w:position w:val="-12"/>
          <w:sz w:val="28"/>
          <w:szCs w:val="28"/>
          <w:lang w:eastAsia="ru-RU"/>
        </w:rPr>
        <w:pict w14:anchorId="4C3C0324">
          <v:shape id="_x0000_i1108" type="#_x0000_t75" style="width:43pt;height:18.8pt">
            <v:imagedata r:id="rId69" o:title=""/>
          </v:shape>
        </w:pict>
      </w:r>
      <w:r w:rsidRPr="008B12E7">
        <w:rPr>
          <w:sz w:val="28"/>
          <w:szCs w:val="28"/>
          <w:lang w:eastAsia="ru-RU"/>
        </w:rPr>
        <w:t>:</w:t>
      </w:r>
    </w:p>
    <w:p w14:paraId="04E0A562" w14:textId="77777777" w:rsidR="008B12E7" w:rsidRPr="008B12E7" w:rsidRDefault="00000000" w:rsidP="008B12E7">
      <w:pPr>
        <w:widowControl w:val="0"/>
        <w:spacing w:line="360" w:lineRule="auto"/>
        <w:ind w:firstLine="708"/>
        <w:jc w:val="both"/>
        <w:rPr>
          <w:sz w:val="28"/>
          <w:szCs w:val="28"/>
        </w:rPr>
      </w:pPr>
      <w:r>
        <w:rPr>
          <w:position w:val="-12"/>
          <w:sz w:val="28"/>
          <w:szCs w:val="28"/>
        </w:rPr>
        <w:pict w14:anchorId="35515E29">
          <v:shape id="_x0000_i1109" type="#_x0000_t75" style="width:170.35pt;height:18.8pt">
            <v:imagedata r:id="rId70" o:title=""/>
          </v:shape>
        </w:pict>
      </w:r>
      <w:r w:rsidR="008B12E7" w:rsidRPr="008B12E7">
        <w:rPr>
          <w:sz w:val="28"/>
          <w:szCs w:val="28"/>
        </w:rPr>
        <w:t>.</w:t>
      </w:r>
    </w:p>
    <w:p w14:paraId="39355414" w14:textId="77777777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Враховуючи, що </w:t>
      </w:r>
      <w:r w:rsidR="00000000">
        <w:rPr>
          <w:position w:val="-12"/>
          <w:sz w:val="28"/>
          <w:szCs w:val="28"/>
        </w:rPr>
        <w:pict w14:anchorId="0D961BD2">
          <v:shape id="_x0000_i1110" type="#_x0000_t75" style="width:90.25pt;height:18.8pt">
            <v:imagedata r:id="rId71" o:title=""/>
          </v:shape>
        </w:pict>
      </w:r>
      <w:r w:rsidRPr="008B12E7">
        <w:rPr>
          <w:sz w:val="28"/>
          <w:szCs w:val="28"/>
        </w:rPr>
        <w:t xml:space="preserve">, </w:t>
      </w:r>
      <w:r w:rsidR="00000000">
        <w:rPr>
          <w:position w:val="-12"/>
          <w:sz w:val="28"/>
          <w:szCs w:val="28"/>
        </w:rPr>
        <w:pict w14:anchorId="52B6015C">
          <v:shape id="_x0000_i1111" type="#_x0000_t75" style="width:45.15pt;height:18.8pt">
            <v:imagedata r:id="rId72" o:title=""/>
          </v:shape>
        </w:pict>
      </w:r>
      <w:r w:rsidRPr="008B12E7">
        <w:rPr>
          <w:sz w:val="28"/>
          <w:szCs w:val="28"/>
        </w:rPr>
        <w:t xml:space="preserve">, </w:t>
      </w:r>
      <w:r w:rsidR="00000000">
        <w:rPr>
          <w:rFonts w:eastAsia="Calibri"/>
          <w:position w:val="-12"/>
          <w:sz w:val="28"/>
          <w:szCs w:val="28"/>
          <w:lang w:eastAsia="en-US"/>
        </w:rPr>
        <w:pict w14:anchorId="2B5EF77F">
          <v:shape id="_x0000_i1112" type="#_x0000_t75" style="width:82.2pt;height:18.8pt">
            <v:imagedata r:id="rId73" o:title=""/>
          </v:shape>
        </w:pict>
      </w:r>
      <w:r w:rsidRPr="008B12E7">
        <w:rPr>
          <w:rFonts w:eastAsia="Calibri"/>
          <w:sz w:val="28"/>
          <w:szCs w:val="28"/>
          <w:lang w:eastAsia="en-US"/>
        </w:rPr>
        <w:t xml:space="preserve">, можемо </w:t>
      </w:r>
      <w:r w:rsidRPr="008B12E7">
        <w:rPr>
          <w:rFonts w:eastAsia="Calibri"/>
          <w:sz w:val="28"/>
          <w:szCs w:val="28"/>
          <w:lang w:eastAsia="en-US"/>
        </w:rPr>
        <w:lastRenderedPageBreak/>
        <w:t>записати:</w:t>
      </w:r>
    </w:p>
    <w:p w14:paraId="4DE754F0" w14:textId="77777777" w:rsidR="008B12E7" w:rsidRPr="008B12E7" w:rsidRDefault="00000000" w:rsidP="008B12E7">
      <w:pPr>
        <w:widowControl w:val="0"/>
        <w:spacing w:line="360" w:lineRule="auto"/>
        <w:jc w:val="center"/>
        <w:rPr>
          <w:sz w:val="28"/>
          <w:szCs w:val="28"/>
          <w:lang w:eastAsia="ru-RU"/>
        </w:rPr>
      </w:pPr>
      <w:r>
        <w:rPr>
          <w:position w:val="-12"/>
          <w:sz w:val="28"/>
          <w:szCs w:val="28"/>
        </w:rPr>
        <w:pict w14:anchorId="75498B24">
          <v:shape id="_x0000_i1113" type="#_x0000_t75" style="width:87.05pt;height:18.8pt">
            <v:imagedata r:id="rId74" o:title=""/>
          </v:shape>
        </w:pict>
      </w:r>
      <w:r w:rsidR="008B12E7" w:rsidRPr="008B12E7">
        <w:rPr>
          <w:sz w:val="28"/>
          <w:szCs w:val="28"/>
        </w:rPr>
        <w:t>.</w:t>
      </w:r>
    </w:p>
    <w:p w14:paraId="3EB25494" w14:textId="77777777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Звідки </w:t>
      </w:r>
    </w:p>
    <w:p w14:paraId="5A637FFD" w14:textId="77777777" w:rsidR="008B12E7" w:rsidRPr="008B12E7" w:rsidRDefault="00000000" w:rsidP="008B12E7">
      <w:pPr>
        <w:widowControl w:val="0"/>
        <w:spacing w:line="360" w:lineRule="auto"/>
        <w:jc w:val="center"/>
        <w:rPr>
          <w:sz w:val="28"/>
          <w:szCs w:val="28"/>
          <w:lang w:eastAsia="ru-RU"/>
        </w:rPr>
      </w:pPr>
      <w:r>
        <w:rPr>
          <w:position w:val="-28"/>
          <w:sz w:val="28"/>
          <w:szCs w:val="28"/>
          <w:lang w:eastAsia="ru-RU"/>
        </w:rPr>
        <w:pict w14:anchorId="216BD346">
          <v:shape id="_x0000_i1114" type="#_x0000_t75" style="width:130.05pt;height:36.55pt">
            <v:imagedata r:id="rId75" o:title=""/>
          </v:shape>
        </w:pict>
      </w:r>
      <w:r w:rsidR="008B12E7" w:rsidRPr="008B12E7">
        <w:rPr>
          <w:sz w:val="28"/>
          <w:szCs w:val="28"/>
          <w:lang w:eastAsia="ru-RU"/>
        </w:rPr>
        <w:t>.</w:t>
      </w:r>
    </w:p>
    <w:p w14:paraId="3631FF07" w14:textId="77777777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Вважаючи </w:t>
      </w:r>
      <w:r w:rsidR="00000000">
        <w:rPr>
          <w:position w:val="-12"/>
          <w:sz w:val="28"/>
          <w:szCs w:val="28"/>
          <w:lang w:eastAsia="ru-RU"/>
        </w:rPr>
        <w:pict w14:anchorId="4094ED2F">
          <v:shape id="_x0000_i1115" type="#_x0000_t75" style="width:45.15pt;height:18.8pt">
            <v:imagedata r:id="rId76" o:title=""/>
          </v:shape>
        </w:pict>
      </w:r>
      <w:r w:rsidRPr="008B12E7">
        <w:rPr>
          <w:sz w:val="28"/>
          <w:szCs w:val="28"/>
          <w:lang w:eastAsia="ru-RU"/>
        </w:rPr>
        <w:t xml:space="preserve"> і замінюючи знайдені коефіцієнти їхніми значеннями, матимемо:</w:t>
      </w:r>
    </w:p>
    <w:p w14:paraId="37117B85" w14:textId="77777777" w:rsidR="008B12E7" w:rsidRPr="008B12E7" w:rsidRDefault="00000000" w:rsidP="008B12E7">
      <w:pPr>
        <w:widowControl w:val="0"/>
        <w:spacing w:line="360" w:lineRule="auto"/>
        <w:ind w:firstLine="567"/>
        <w:jc w:val="both"/>
        <w:rPr>
          <w:sz w:val="28"/>
          <w:szCs w:val="28"/>
          <w:lang w:eastAsia="ru-RU"/>
        </w:rPr>
      </w:pPr>
      <w:r>
        <w:rPr>
          <w:position w:val="-28"/>
          <w:sz w:val="28"/>
          <w:szCs w:val="28"/>
          <w:lang w:eastAsia="ru-RU"/>
        </w:rPr>
        <w:pict w14:anchorId="2C5C0C3A">
          <v:shape id="_x0000_i1116" type="#_x0000_t75" style="width:184.85pt;height:39.2pt">
            <v:imagedata r:id="rId77" o:title=""/>
          </v:shape>
        </w:pict>
      </w:r>
      <w:r w:rsidR="008B12E7" w:rsidRPr="008B12E7">
        <w:rPr>
          <w:sz w:val="28"/>
          <w:szCs w:val="28"/>
          <w:lang w:eastAsia="ru-RU"/>
        </w:rPr>
        <w:t>.</w:t>
      </w:r>
    </w:p>
    <w:p w14:paraId="34BC7E33" w14:textId="77777777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sz w:val="28"/>
          <w:szCs w:val="28"/>
        </w:rPr>
      </w:pPr>
      <w:r w:rsidRPr="008B12E7">
        <w:rPr>
          <w:sz w:val="28"/>
          <w:szCs w:val="28"/>
        </w:rPr>
        <w:t>Аналогічні подальші обчислення дозволяють отримати вирази для інших  коефіцієнтів:</w:t>
      </w:r>
    </w:p>
    <w:p w14:paraId="3E423F0C" w14:textId="77777777" w:rsidR="008B12E7" w:rsidRPr="008B12E7" w:rsidRDefault="00000000" w:rsidP="008B12E7">
      <w:pPr>
        <w:widowControl w:val="0"/>
        <w:spacing w:line="360" w:lineRule="auto"/>
        <w:ind w:firstLine="567"/>
        <w:jc w:val="both"/>
        <w:rPr>
          <w:sz w:val="28"/>
          <w:szCs w:val="28"/>
          <w:lang w:eastAsia="ru-RU"/>
        </w:rPr>
      </w:pPr>
      <w:r>
        <w:rPr>
          <w:position w:val="-28"/>
          <w:sz w:val="28"/>
          <w:szCs w:val="28"/>
        </w:rPr>
        <w:pict w14:anchorId="624DD2FA">
          <v:shape id="_x0000_i1117" type="#_x0000_t75" style="width:71.45pt;height:39.2pt">
            <v:imagedata r:id="rId78" o:title=""/>
          </v:shape>
        </w:pict>
      </w:r>
      <w:r w:rsidR="008B12E7" w:rsidRPr="008B12E7">
        <w:rPr>
          <w:sz w:val="28"/>
          <w:szCs w:val="28"/>
        </w:rPr>
        <w:t xml:space="preserve">, </w:t>
      </w:r>
      <w:r>
        <w:rPr>
          <w:position w:val="-28"/>
          <w:sz w:val="28"/>
          <w:szCs w:val="28"/>
        </w:rPr>
        <w:pict w14:anchorId="5EA3ACB7">
          <v:shape id="_x0000_i1118" type="#_x0000_t75" style="width:72.55pt;height:39.2pt">
            <v:imagedata r:id="rId79" o:title=""/>
          </v:shape>
        </w:pict>
      </w:r>
      <w:r w:rsidR="008B12E7" w:rsidRPr="008B12E7">
        <w:rPr>
          <w:sz w:val="28"/>
          <w:szCs w:val="28"/>
        </w:rPr>
        <w:t xml:space="preserve">, …, </w:t>
      </w:r>
      <w:r>
        <w:rPr>
          <w:position w:val="-28"/>
          <w:sz w:val="28"/>
          <w:szCs w:val="28"/>
        </w:rPr>
        <w:pict w14:anchorId="4825D7E6">
          <v:shape id="_x0000_i1119" type="#_x0000_t75" style="width:61.8pt;height:39.2pt">
            <v:imagedata r:id="rId80" o:title=""/>
          </v:shape>
        </w:pict>
      </w:r>
      <w:r w:rsidR="008B12E7" w:rsidRPr="008B12E7">
        <w:rPr>
          <w:sz w:val="28"/>
          <w:szCs w:val="28"/>
        </w:rPr>
        <w:t>.</w:t>
      </w:r>
    </w:p>
    <w:p w14:paraId="0E798501" w14:textId="77777777" w:rsidR="008B12E7" w:rsidRPr="008B12E7" w:rsidRDefault="008B12E7" w:rsidP="008B12E7">
      <w:pPr>
        <w:widowControl w:val="0"/>
        <w:spacing w:line="360" w:lineRule="auto"/>
        <w:ind w:firstLine="567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Після підстановки в (5) знайдених значень коефіцієнтів формула матиме вигляд: </w:t>
      </w:r>
    </w:p>
    <w:p w14:paraId="66F04270" w14:textId="77777777" w:rsidR="008B12E7" w:rsidRPr="008B12E7" w:rsidRDefault="008B12E7" w:rsidP="008B12E7">
      <w:pPr>
        <w:widowControl w:val="0"/>
        <w:spacing w:line="360" w:lineRule="auto"/>
        <w:ind w:firstLine="567"/>
        <w:jc w:val="both"/>
      </w:pPr>
      <w:r w:rsidRPr="008B12E7">
        <w:rPr>
          <w:position w:val="-28"/>
        </w:rPr>
        <w:object w:dxaOrig="6180" w:dyaOrig="760" w14:anchorId="6ED87036">
          <v:shape id="_x0000_i1120" type="#_x0000_t75" style="width:308.95pt;height:37.6pt" o:ole="">
            <v:imagedata r:id="rId81" o:title=""/>
          </v:shape>
          <o:OLEObject Type="Embed" ProgID="Equation.3" ShapeID="_x0000_i1120" DrawAspect="Content" ObjectID="_1727163125" r:id="rId82"/>
        </w:object>
      </w:r>
    </w:p>
    <w:p w14:paraId="2A31C30B" w14:textId="77777777" w:rsidR="008B12E7" w:rsidRPr="008B12E7" w:rsidRDefault="008B12E7" w:rsidP="008B12E7">
      <w:pPr>
        <w:widowControl w:val="0"/>
        <w:spacing w:line="360" w:lineRule="auto"/>
        <w:ind w:firstLine="567"/>
        <w:jc w:val="both"/>
        <w:rPr>
          <w:sz w:val="28"/>
          <w:szCs w:val="28"/>
          <w:lang w:eastAsia="ru-RU"/>
        </w:rPr>
      </w:pPr>
      <w:r w:rsidRPr="008B12E7">
        <w:rPr>
          <w:position w:val="-28"/>
        </w:rPr>
        <w:object w:dxaOrig="4620" w:dyaOrig="760" w14:anchorId="0055C9C6">
          <v:shape id="_x0000_i1121" type="#_x0000_t75" style="width:230.5pt;height:37.6pt" o:ole="">
            <v:imagedata r:id="rId83" o:title=""/>
          </v:shape>
          <o:OLEObject Type="Embed" ProgID="Equation.3" ShapeID="_x0000_i1121" DrawAspect="Content" ObjectID="_1727163126" r:id="rId84"/>
        </w:object>
      </w:r>
      <w:r w:rsidRPr="008B12E7">
        <w:rPr>
          <w:sz w:val="28"/>
          <w:szCs w:val="28"/>
          <w:lang w:eastAsia="ru-RU"/>
        </w:rPr>
        <w:t xml:space="preserve">                                                          (6)</w:t>
      </w:r>
    </w:p>
    <w:p w14:paraId="5214363E" w14:textId="77777777" w:rsidR="008B12E7" w:rsidRPr="008B12E7" w:rsidRDefault="008B12E7" w:rsidP="008B12E7">
      <w:pPr>
        <w:widowControl w:val="0"/>
        <w:spacing w:line="360" w:lineRule="auto"/>
        <w:ind w:firstLine="567"/>
        <w:jc w:val="both"/>
        <w:rPr>
          <w:sz w:val="28"/>
          <w:szCs w:val="28"/>
          <w:lang w:eastAsia="ru-RU"/>
        </w:rPr>
      </w:pPr>
      <w:r w:rsidRPr="008B12E7">
        <w:rPr>
          <w:position w:val="-28"/>
          <w:sz w:val="28"/>
          <w:szCs w:val="28"/>
          <w:lang w:eastAsia="ru-RU"/>
        </w:rPr>
        <w:object w:dxaOrig="3879" w:dyaOrig="780" w14:anchorId="762A51AC">
          <v:shape id="_x0000_i1122" type="#_x0000_t75" style="width:193.95pt;height:39.2pt" o:ole="">
            <v:imagedata r:id="rId85" o:title=""/>
          </v:shape>
          <o:OLEObject Type="Embed" ProgID="Equation.3" ShapeID="_x0000_i1122" DrawAspect="Content" ObjectID="_1727163127" r:id="rId86"/>
        </w:object>
      </w:r>
    </w:p>
    <w:p w14:paraId="6C71B9AB" w14:textId="77777777" w:rsidR="008B12E7" w:rsidRPr="008B12E7" w:rsidRDefault="008B12E7" w:rsidP="008B12E7">
      <w:pPr>
        <w:widowControl w:val="0"/>
        <w:spacing w:line="360" w:lineRule="auto"/>
        <w:ind w:firstLine="567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Це - </w:t>
      </w:r>
      <w:r w:rsidRPr="008B12E7">
        <w:rPr>
          <w:b/>
          <w:sz w:val="28"/>
          <w:szCs w:val="28"/>
          <w:lang w:eastAsia="ru-RU"/>
        </w:rPr>
        <w:t>друга інтерполяційна формула Ньютона</w:t>
      </w:r>
      <w:r w:rsidRPr="008B12E7">
        <w:rPr>
          <w:sz w:val="28"/>
          <w:szCs w:val="28"/>
          <w:lang w:eastAsia="ru-RU"/>
        </w:rPr>
        <w:t>.</w:t>
      </w:r>
    </w:p>
    <w:p w14:paraId="61ECCA75" w14:textId="77777777" w:rsidR="008B12E7" w:rsidRPr="008B12E7" w:rsidRDefault="008B12E7" w:rsidP="008B12E7">
      <w:pPr>
        <w:widowControl w:val="0"/>
        <w:spacing w:line="360" w:lineRule="auto"/>
        <w:ind w:firstLine="567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Цю формулу можна також записати через фазу інтерполяції. </w:t>
      </w:r>
    </w:p>
    <w:p w14:paraId="541FD5BA" w14:textId="77777777" w:rsidR="008B12E7" w:rsidRPr="008B12E7" w:rsidRDefault="008B12E7" w:rsidP="008B12E7">
      <w:pPr>
        <w:widowControl w:val="0"/>
        <w:spacing w:line="360" w:lineRule="auto"/>
        <w:ind w:firstLine="567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Позначимо фазу як </w:t>
      </w:r>
      <w:r w:rsidR="00000000">
        <w:rPr>
          <w:position w:val="-28"/>
          <w:sz w:val="28"/>
          <w:szCs w:val="28"/>
          <w:lang w:eastAsia="ru-RU"/>
        </w:rPr>
        <w:pict w14:anchorId="508C1BC9">
          <v:shape id="_x0000_i1123" type="#_x0000_t75" style="width:61.25pt;height:36.55pt">
            <v:imagedata r:id="rId87" o:title=""/>
          </v:shape>
        </w:pict>
      </w:r>
      <w:r w:rsidRPr="008B12E7">
        <w:rPr>
          <w:sz w:val="28"/>
          <w:szCs w:val="28"/>
          <w:lang w:eastAsia="ru-RU"/>
        </w:rPr>
        <w:t xml:space="preserve">: </w:t>
      </w:r>
    </w:p>
    <w:p w14:paraId="645717A3" w14:textId="77777777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Тоді </w:t>
      </w:r>
    </w:p>
    <w:p w14:paraId="7C32A499" w14:textId="77777777" w:rsidR="008B12E7" w:rsidRPr="008B12E7" w:rsidRDefault="00000000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>
        <w:rPr>
          <w:position w:val="-28"/>
          <w:sz w:val="28"/>
          <w:szCs w:val="28"/>
          <w:lang w:eastAsia="ru-RU"/>
        </w:rPr>
        <w:pict w14:anchorId="2A12D041">
          <v:shape id="_x0000_i1124" type="#_x0000_t75" style="width:168.2pt;height:36.55pt">
            <v:imagedata r:id="rId88" o:title=""/>
          </v:shape>
        </w:pict>
      </w:r>
      <w:r w:rsidR="008B12E7" w:rsidRPr="008B12E7">
        <w:rPr>
          <w:sz w:val="28"/>
          <w:szCs w:val="28"/>
          <w:lang w:eastAsia="ru-RU"/>
        </w:rPr>
        <w:t>;</w:t>
      </w:r>
    </w:p>
    <w:p w14:paraId="3DE1805C" w14:textId="77777777" w:rsidR="008B12E7" w:rsidRPr="008B12E7" w:rsidRDefault="00000000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>
        <w:rPr>
          <w:position w:val="-28"/>
          <w:sz w:val="28"/>
          <w:szCs w:val="28"/>
          <w:lang w:eastAsia="ru-RU"/>
        </w:rPr>
        <w:pict w14:anchorId="2ECC061C">
          <v:shape id="_x0000_i1125" type="#_x0000_t75" style="width:178.95pt;height:36.55pt">
            <v:imagedata r:id="rId89" o:title=""/>
          </v:shape>
        </w:pict>
      </w:r>
      <w:r w:rsidR="008B12E7" w:rsidRPr="008B12E7">
        <w:rPr>
          <w:sz w:val="28"/>
          <w:szCs w:val="28"/>
          <w:lang w:eastAsia="ru-RU"/>
        </w:rPr>
        <w:t>;</w:t>
      </w:r>
    </w:p>
    <w:p w14:paraId="0F063027" w14:textId="77777777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>………………………………..</w:t>
      </w:r>
    </w:p>
    <w:p w14:paraId="7B71FCC4" w14:textId="77777777" w:rsidR="008B12E7" w:rsidRPr="008B12E7" w:rsidRDefault="00000000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>
        <w:rPr>
          <w:position w:val="-28"/>
          <w:sz w:val="28"/>
          <w:szCs w:val="28"/>
          <w:lang w:eastAsia="ru-RU"/>
        </w:rPr>
        <w:lastRenderedPageBreak/>
        <w:pict w14:anchorId="6413385C">
          <v:shape id="_x0000_i1126" type="#_x0000_t75" style="width:210.1pt;height:36.55pt">
            <v:imagedata r:id="rId90" o:title=""/>
          </v:shape>
        </w:pict>
      </w:r>
      <w:r w:rsidR="008B12E7" w:rsidRPr="008B12E7">
        <w:rPr>
          <w:sz w:val="28"/>
          <w:szCs w:val="28"/>
          <w:lang w:eastAsia="ru-RU"/>
        </w:rPr>
        <w:t>.</w:t>
      </w:r>
    </w:p>
    <w:p w14:paraId="5EFAD8AC" w14:textId="77777777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>З урахуванням цих співвідношень, друга інтерполяційна формула Ньютона (6) набуває вигляду:</w:t>
      </w:r>
    </w:p>
    <w:p w14:paraId="585726DC" w14:textId="77777777" w:rsidR="008B12E7" w:rsidRPr="008B12E7" w:rsidRDefault="00000000" w:rsidP="008B12E7">
      <w:pPr>
        <w:widowControl w:val="0"/>
        <w:spacing w:line="360" w:lineRule="auto"/>
        <w:jc w:val="both"/>
        <w:rPr>
          <w:sz w:val="28"/>
          <w:szCs w:val="28"/>
          <w:lang w:eastAsia="ru-RU"/>
        </w:rPr>
      </w:pPr>
      <w:r>
        <w:rPr>
          <w:rFonts w:ascii="Calibri" w:eastAsia="Calibri" w:hAnsi="Calibri"/>
          <w:position w:val="-28"/>
          <w:sz w:val="28"/>
          <w:szCs w:val="28"/>
          <w:lang w:eastAsia="en-US"/>
        </w:rPr>
        <w:pict w14:anchorId="5066199B">
          <v:shape id="_x0000_i1127" type="#_x0000_t75" style="width:415.9pt;height:36.55pt">
            <v:imagedata r:id="rId91" o:title=""/>
          </v:shape>
        </w:pict>
      </w:r>
      <w:r w:rsidR="008B12E7" w:rsidRPr="008B12E7">
        <w:rPr>
          <w:sz w:val="28"/>
          <w:szCs w:val="28"/>
          <w:lang w:eastAsia="ru-RU"/>
        </w:rPr>
        <w:t xml:space="preserve">         (7)</w:t>
      </w:r>
    </w:p>
    <w:p w14:paraId="227AA0BD" w14:textId="77777777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Цю формулу використовують для значень </w:t>
      </w:r>
      <w:proofErr w:type="spellStart"/>
      <w:r w:rsidRPr="008B12E7">
        <w:rPr>
          <w:sz w:val="28"/>
          <w:szCs w:val="28"/>
          <w:lang w:eastAsia="ru-RU"/>
        </w:rPr>
        <w:t>аргумента</w:t>
      </w:r>
      <w:proofErr w:type="spellEnd"/>
      <w:r w:rsidRPr="008B12E7">
        <w:rPr>
          <w:sz w:val="28"/>
          <w:szCs w:val="28"/>
          <w:lang w:eastAsia="ru-RU"/>
        </w:rPr>
        <w:t xml:space="preserve"> у кінці таблиці, тобто для </w:t>
      </w:r>
      <w:r w:rsidRPr="008B12E7">
        <w:rPr>
          <w:b/>
          <w:sz w:val="28"/>
          <w:szCs w:val="28"/>
          <w:lang w:eastAsia="ru-RU"/>
        </w:rPr>
        <w:t>інтерполяції назад</w:t>
      </w:r>
      <w:r w:rsidRPr="008B12E7">
        <w:rPr>
          <w:sz w:val="28"/>
          <w:szCs w:val="28"/>
          <w:lang w:eastAsia="ru-RU"/>
        </w:rPr>
        <w:t xml:space="preserve">. </w:t>
      </w:r>
    </w:p>
    <w:p w14:paraId="55752BD4" w14:textId="77777777" w:rsidR="008B12E7" w:rsidRPr="008B12E7" w:rsidRDefault="008B12E7" w:rsidP="008B12E7">
      <w:pPr>
        <w:widowControl w:val="0"/>
        <w:spacing w:line="360" w:lineRule="auto"/>
        <w:ind w:firstLine="567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>Підкреслимо: першу інтерполяційну формулу Ньютона застосовують для інтерполяції вперед і екстраполяції назад, а другу – для інтерполяції назад і екстраполяції вперед.</w:t>
      </w:r>
    </w:p>
    <w:p w14:paraId="4E386067" w14:textId="77777777" w:rsidR="008B12E7" w:rsidRPr="00571687" w:rsidRDefault="008B12E7" w:rsidP="008B12E7">
      <w:pPr>
        <w:widowControl w:val="0"/>
        <w:rPr>
          <w:b/>
          <w:sz w:val="28"/>
          <w:szCs w:val="28"/>
        </w:rPr>
      </w:pPr>
    </w:p>
    <w:p w14:paraId="0EA2B035" w14:textId="77777777" w:rsidR="008B12E7" w:rsidRPr="008B12E7" w:rsidRDefault="008B12E7" w:rsidP="008B12E7">
      <w:pPr>
        <w:widowControl w:val="0"/>
        <w:jc w:val="center"/>
        <w:rPr>
          <w:b/>
          <w:bCs/>
          <w:sz w:val="28"/>
          <w:szCs w:val="28"/>
        </w:rPr>
      </w:pPr>
      <w:r w:rsidRPr="008B12E7">
        <w:rPr>
          <w:b/>
          <w:bCs/>
          <w:sz w:val="28"/>
          <w:szCs w:val="28"/>
        </w:rPr>
        <w:t xml:space="preserve">ЗРАЗОК ВИКОНАННЯ ЗАВДАНЬ </w:t>
      </w:r>
    </w:p>
    <w:p w14:paraId="124EA0B9" w14:textId="77777777" w:rsidR="008B12E7" w:rsidRPr="008B12E7" w:rsidRDefault="008B12E7" w:rsidP="008B12E7">
      <w:pPr>
        <w:widowControl w:val="0"/>
        <w:jc w:val="center"/>
        <w:rPr>
          <w:sz w:val="28"/>
          <w:szCs w:val="28"/>
        </w:rPr>
      </w:pPr>
    </w:p>
    <w:p w14:paraId="6D7886E9" w14:textId="77777777" w:rsidR="008B12E7" w:rsidRPr="008B12E7" w:rsidRDefault="008B12E7" w:rsidP="008B12E7">
      <w:pPr>
        <w:widowControl w:val="0"/>
        <w:spacing w:line="360" w:lineRule="auto"/>
        <w:jc w:val="both"/>
        <w:rPr>
          <w:sz w:val="28"/>
          <w:szCs w:val="28"/>
          <w:lang w:eastAsia="ru-RU"/>
        </w:rPr>
      </w:pPr>
      <w:r w:rsidRPr="008B12E7">
        <w:rPr>
          <w:b/>
          <w:bCs/>
          <w:sz w:val="28"/>
          <w:szCs w:val="28"/>
        </w:rPr>
        <w:t xml:space="preserve">Завдання 1: </w:t>
      </w:r>
      <w:r w:rsidRPr="008B12E7">
        <w:rPr>
          <w:sz w:val="28"/>
          <w:szCs w:val="28"/>
          <w:lang w:eastAsia="ru-RU"/>
        </w:rPr>
        <w:t xml:space="preserve">наближено відбудувати функцію </w:t>
      </w:r>
      <w:r w:rsidR="00000000">
        <w:rPr>
          <w:position w:val="-12"/>
          <w:sz w:val="28"/>
          <w:szCs w:val="28"/>
          <w:lang w:eastAsia="ru-RU"/>
        </w:rPr>
        <w:pict w14:anchorId="6497B08D">
          <v:shape id="_x0000_i1128" type="#_x0000_t75" style="width:51.6pt;height:18.25pt">
            <v:imagedata r:id="rId5" o:title=""/>
          </v:shape>
        </w:pict>
      </w:r>
      <w:r w:rsidRPr="008B12E7">
        <w:rPr>
          <w:sz w:val="28"/>
          <w:szCs w:val="28"/>
          <w:lang w:eastAsia="ru-RU"/>
        </w:rPr>
        <w:t xml:space="preserve">, що задана таблицею,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1"/>
        <w:gridCol w:w="1390"/>
        <w:gridCol w:w="1390"/>
        <w:gridCol w:w="1391"/>
        <w:gridCol w:w="1391"/>
        <w:gridCol w:w="1391"/>
        <w:gridCol w:w="1391"/>
      </w:tblGrid>
      <w:tr w:rsidR="008B12E7" w:rsidRPr="008B12E7" w14:paraId="3E898834" w14:textId="77777777" w:rsidTr="00250676">
        <w:tc>
          <w:tcPr>
            <w:tcW w:w="536" w:type="pct"/>
          </w:tcPr>
          <w:p w14:paraId="43DC9134" w14:textId="77777777" w:rsidR="008B12E7" w:rsidRPr="008B12E7" w:rsidRDefault="00000000" w:rsidP="008B12E7">
            <w:pPr>
              <w:widowControl w:val="0"/>
              <w:spacing w:before="120" w:line="36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b/>
                <w:position w:val="-12"/>
                <w:sz w:val="28"/>
                <w:szCs w:val="28"/>
                <w:lang w:eastAsia="ru-RU"/>
              </w:rPr>
              <w:pict w14:anchorId="2A5CFC39">
                <v:shape id="_x0000_i1129" type="#_x0000_t75" style="width:12.9pt;height:18.8pt">
                  <v:imagedata r:id="rId6" o:title=""/>
                </v:shape>
              </w:pict>
            </w:r>
          </w:p>
        </w:tc>
        <w:tc>
          <w:tcPr>
            <w:tcW w:w="744" w:type="pct"/>
          </w:tcPr>
          <w:p w14:paraId="7FBB5BC4" w14:textId="77777777" w:rsidR="008B12E7" w:rsidRPr="008B12E7" w:rsidRDefault="008B12E7" w:rsidP="008B12E7">
            <w:pPr>
              <w:widowControl w:val="0"/>
              <w:spacing w:before="120"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0</w:t>
            </w:r>
          </w:p>
        </w:tc>
        <w:tc>
          <w:tcPr>
            <w:tcW w:w="744" w:type="pct"/>
          </w:tcPr>
          <w:p w14:paraId="51BC7346" w14:textId="77777777" w:rsidR="008B12E7" w:rsidRPr="008B12E7" w:rsidRDefault="008B12E7" w:rsidP="008B12E7">
            <w:pPr>
              <w:widowControl w:val="0"/>
              <w:spacing w:before="120"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0.2</w:t>
            </w:r>
          </w:p>
        </w:tc>
        <w:tc>
          <w:tcPr>
            <w:tcW w:w="744" w:type="pct"/>
          </w:tcPr>
          <w:p w14:paraId="459F350C" w14:textId="77777777" w:rsidR="008B12E7" w:rsidRPr="008B12E7" w:rsidRDefault="008B12E7" w:rsidP="008B12E7">
            <w:pPr>
              <w:widowControl w:val="0"/>
              <w:spacing w:before="120"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0.4</w:t>
            </w:r>
          </w:p>
        </w:tc>
        <w:tc>
          <w:tcPr>
            <w:tcW w:w="744" w:type="pct"/>
          </w:tcPr>
          <w:p w14:paraId="07C2E76D" w14:textId="77777777" w:rsidR="008B12E7" w:rsidRPr="008B12E7" w:rsidRDefault="008B12E7" w:rsidP="008B12E7">
            <w:pPr>
              <w:widowControl w:val="0"/>
              <w:spacing w:before="120"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0.6</w:t>
            </w:r>
          </w:p>
        </w:tc>
        <w:tc>
          <w:tcPr>
            <w:tcW w:w="744" w:type="pct"/>
          </w:tcPr>
          <w:p w14:paraId="5B3500CF" w14:textId="77777777" w:rsidR="008B12E7" w:rsidRPr="008B12E7" w:rsidRDefault="008B12E7" w:rsidP="008B12E7">
            <w:pPr>
              <w:widowControl w:val="0"/>
              <w:spacing w:before="120"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0.8</w:t>
            </w:r>
          </w:p>
        </w:tc>
        <w:tc>
          <w:tcPr>
            <w:tcW w:w="744" w:type="pct"/>
          </w:tcPr>
          <w:p w14:paraId="1B6CF897" w14:textId="77777777" w:rsidR="008B12E7" w:rsidRPr="008B12E7" w:rsidRDefault="008B12E7" w:rsidP="008B12E7">
            <w:pPr>
              <w:widowControl w:val="0"/>
              <w:spacing w:before="120"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1</w:t>
            </w:r>
          </w:p>
        </w:tc>
      </w:tr>
      <w:tr w:rsidR="008B12E7" w:rsidRPr="008B12E7" w14:paraId="14B6DAE1" w14:textId="77777777" w:rsidTr="00250676">
        <w:tc>
          <w:tcPr>
            <w:tcW w:w="536" w:type="pct"/>
          </w:tcPr>
          <w:p w14:paraId="3D3B1A71" w14:textId="77777777" w:rsidR="008B12E7" w:rsidRPr="008B12E7" w:rsidRDefault="00000000" w:rsidP="008B12E7">
            <w:pPr>
              <w:widowControl w:val="0"/>
              <w:spacing w:before="120" w:line="36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b/>
                <w:position w:val="-12"/>
                <w:sz w:val="28"/>
                <w:szCs w:val="28"/>
                <w:lang w:eastAsia="ru-RU"/>
              </w:rPr>
              <w:pict w14:anchorId="4C44D8DE">
                <v:shape id="_x0000_i1130" type="#_x0000_t75" style="width:13.95pt;height:18.8pt">
                  <v:imagedata r:id="rId7" o:title=""/>
                </v:shape>
              </w:pict>
            </w:r>
          </w:p>
        </w:tc>
        <w:tc>
          <w:tcPr>
            <w:tcW w:w="744" w:type="pct"/>
          </w:tcPr>
          <w:p w14:paraId="1F723BF1" w14:textId="77777777" w:rsidR="008B12E7" w:rsidRPr="008B12E7" w:rsidRDefault="008B12E7" w:rsidP="008B12E7">
            <w:pPr>
              <w:widowControl w:val="0"/>
              <w:spacing w:before="120"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1.2715</w:t>
            </w:r>
          </w:p>
        </w:tc>
        <w:tc>
          <w:tcPr>
            <w:tcW w:w="744" w:type="pct"/>
          </w:tcPr>
          <w:p w14:paraId="7C724CB0" w14:textId="77777777" w:rsidR="008B12E7" w:rsidRPr="008B12E7" w:rsidRDefault="008B12E7" w:rsidP="008B12E7">
            <w:pPr>
              <w:widowControl w:val="0"/>
              <w:spacing w:before="120"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2.4652</w:t>
            </w:r>
          </w:p>
        </w:tc>
        <w:tc>
          <w:tcPr>
            <w:tcW w:w="744" w:type="pct"/>
          </w:tcPr>
          <w:p w14:paraId="47F4E85C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3.6443</w:t>
            </w:r>
          </w:p>
        </w:tc>
        <w:tc>
          <w:tcPr>
            <w:tcW w:w="744" w:type="pct"/>
          </w:tcPr>
          <w:p w14:paraId="1982E4F8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4.8095</w:t>
            </w:r>
          </w:p>
        </w:tc>
        <w:tc>
          <w:tcPr>
            <w:tcW w:w="744" w:type="pct"/>
          </w:tcPr>
          <w:p w14:paraId="4D96C5E0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5.9614</w:t>
            </w:r>
          </w:p>
        </w:tc>
        <w:tc>
          <w:tcPr>
            <w:tcW w:w="744" w:type="pct"/>
          </w:tcPr>
          <w:p w14:paraId="2C31FCAA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7.1005</w:t>
            </w:r>
          </w:p>
        </w:tc>
      </w:tr>
    </w:tbl>
    <w:p w14:paraId="45F7AA67" w14:textId="77777777" w:rsidR="008B12E7" w:rsidRPr="008B12E7" w:rsidRDefault="008B12E7" w:rsidP="008B12E7">
      <w:pPr>
        <w:widowControl w:val="0"/>
        <w:spacing w:before="120" w:line="360" w:lineRule="auto"/>
        <w:jc w:val="both"/>
      </w:pPr>
      <w:r w:rsidRPr="008B12E7">
        <w:rPr>
          <w:sz w:val="28"/>
          <w:szCs w:val="28"/>
          <w:lang w:eastAsia="ru-RU"/>
        </w:rPr>
        <w:t xml:space="preserve">у точках 0.1 та 0.9 за допомогою інтерполяційних багаточленів Ньютона. </w:t>
      </w:r>
      <w:r w:rsidRPr="008B12E7">
        <w:rPr>
          <w:sz w:val="28"/>
          <w:szCs w:val="28"/>
          <w:lang w:eastAsia="ru-RU"/>
        </w:rPr>
        <w:br/>
        <w:t>За наявним набором значень побудувати графік інтерполяційної функції.</w:t>
      </w:r>
    </w:p>
    <w:p w14:paraId="495101E4" w14:textId="77777777" w:rsidR="008B12E7" w:rsidRPr="008B12E7" w:rsidRDefault="008B12E7" w:rsidP="008B12E7">
      <w:pPr>
        <w:widowControl w:val="0"/>
        <w:spacing w:line="360" w:lineRule="auto"/>
        <w:ind w:firstLine="720"/>
        <w:rPr>
          <w:sz w:val="28"/>
          <w:szCs w:val="28"/>
          <w:lang w:eastAsia="ru-RU"/>
        </w:rPr>
      </w:pPr>
      <w:r w:rsidRPr="008B12E7">
        <w:rPr>
          <w:i/>
          <w:iCs/>
          <w:sz w:val="28"/>
          <w:szCs w:val="28"/>
        </w:rPr>
        <w:t>Розв’язання:</w:t>
      </w:r>
      <w:r w:rsidRPr="008B12E7">
        <w:rPr>
          <w:sz w:val="28"/>
          <w:szCs w:val="28"/>
        </w:rPr>
        <w:t xml:space="preserve"> </w:t>
      </w:r>
      <w:r w:rsidRPr="008B12E7">
        <w:rPr>
          <w:sz w:val="28"/>
          <w:szCs w:val="28"/>
          <w:lang w:eastAsia="ru-RU"/>
        </w:rPr>
        <w:t>Складемо для заданої функції таблицю кінцевих різниць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"/>
        <w:gridCol w:w="804"/>
        <w:gridCol w:w="1290"/>
        <w:gridCol w:w="1290"/>
        <w:gridCol w:w="1290"/>
        <w:gridCol w:w="1290"/>
        <w:gridCol w:w="1290"/>
        <w:gridCol w:w="1290"/>
      </w:tblGrid>
      <w:tr w:rsidR="008B12E7" w:rsidRPr="008B12E7" w14:paraId="36632CA0" w14:textId="77777777" w:rsidTr="00250676">
        <w:trPr>
          <w:trHeight w:val="354"/>
          <w:jc w:val="center"/>
        </w:trPr>
        <w:tc>
          <w:tcPr>
            <w:tcW w:w="429" w:type="pct"/>
          </w:tcPr>
          <w:p w14:paraId="43C264D0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i/>
                <w:sz w:val="28"/>
                <w:szCs w:val="28"/>
                <w:lang w:eastAsia="ru-RU"/>
              </w:rPr>
            </w:pPr>
            <w:r w:rsidRPr="008B12E7">
              <w:rPr>
                <w:i/>
                <w:sz w:val="28"/>
                <w:szCs w:val="28"/>
                <w:lang w:eastAsia="ru-RU"/>
              </w:rPr>
              <w:t>і</w:t>
            </w:r>
          </w:p>
        </w:tc>
        <w:tc>
          <w:tcPr>
            <w:tcW w:w="430" w:type="pct"/>
          </w:tcPr>
          <w:p w14:paraId="13A2695D" w14:textId="77777777" w:rsidR="008B12E7" w:rsidRPr="008B12E7" w:rsidRDefault="00000000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b/>
                <w:position w:val="-12"/>
                <w:sz w:val="28"/>
                <w:szCs w:val="28"/>
                <w:lang w:eastAsia="ru-RU"/>
              </w:rPr>
              <w:pict w14:anchorId="0840A567">
                <v:shape id="_x0000_i1131" type="#_x0000_t75" style="width:12.9pt;height:18.8pt">
                  <v:imagedata r:id="rId6" o:title=""/>
                </v:shape>
              </w:pict>
            </w:r>
          </w:p>
        </w:tc>
        <w:tc>
          <w:tcPr>
            <w:tcW w:w="690" w:type="pct"/>
          </w:tcPr>
          <w:p w14:paraId="58B0DA8B" w14:textId="77777777" w:rsidR="008B12E7" w:rsidRPr="008B12E7" w:rsidRDefault="00000000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b/>
                <w:position w:val="-12"/>
                <w:sz w:val="28"/>
                <w:szCs w:val="28"/>
                <w:lang w:eastAsia="ru-RU"/>
              </w:rPr>
              <w:pict w14:anchorId="33161159">
                <v:shape id="_x0000_i1132" type="#_x0000_t75" style="width:13.95pt;height:18.8pt">
                  <v:imagedata r:id="rId7" o:title=""/>
                </v:shape>
              </w:pict>
            </w:r>
          </w:p>
        </w:tc>
        <w:tc>
          <w:tcPr>
            <w:tcW w:w="690" w:type="pct"/>
          </w:tcPr>
          <w:p w14:paraId="13BCE476" w14:textId="77777777" w:rsidR="008B12E7" w:rsidRPr="008B12E7" w:rsidRDefault="00000000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b/>
                <w:position w:val="-12"/>
                <w:sz w:val="28"/>
                <w:szCs w:val="28"/>
                <w:lang w:eastAsia="ru-RU"/>
              </w:rPr>
              <w:pict w14:anchorId="70A44E42">
                <v:shape id="_x0000_i1133" type="#_x0000_t75" style="width:20.95pt;height:18.8pt">
                  <v:imagedata r:id="rId92" o:title=""/>
                </v:shape>
              </w:pict>
            </w:r>
          </w:p>
        </w:tc>
        <w:tc>
          <w:tcPr>
            <w:tcW w:w="690" w:type="pct"/>
          </w:tcPr>
          <w:p w14:paraId="50952DCD" w14:textId="77777777" w:rsidR="008B12E7" w:rsidRPr="008B12E7" w:rsidRDefault="00000000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b/>
                <w:position w:val="-12"/>
                <w:sz w:val="28"/>
                <w:szCs w:val="28"/>
                <w:lang w:eastAsia="ru-RU"/>
              </w:rPr>
              <w:pict w14:anchorId="6A5B2C64">
                <v:shape id="_x0000_i1134" type="#_x0000_t75" style="width:28.5pt;height:20.95pt">
                  <v:imagedata r:id="rId93" o:title=""/>
                </v:shape>
              </w:pict>
            </w:r>
          </w:p>
        </w:tc>
        <w:tc>
          <w:tcPr>
            <w:tcW w:w="690" w:type="pct"/>
          </w:tcPr>
          <w:p w14:paraId="060AEE63" w14:textId="77777777" w:rsidR="008B12E7" w:rsidRPr="008B12E7" w:rsidRDefault="00000000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b/>
                <w:position w:val="-12"/>
                <w:sz w:val="28"/>
                <w:szCs w:val="28"/>
                <w:lang w:eastAsia="ru-RU"/>
              </w:rPr>
              <w:pict w14:anchorId="46C2E041">
                <v:shape id="_x0000_i1135" type="#_x0000_t75" style="width:26.85pt;height:20.95pt">
                  <v:imagedata r:id="rId94" o:title=""/>
                </v:shape>
              </w:pict>
            </w:r>
          </w:p>
        </w:tc>
        <w:tc>
          <w:tcPr>
            <w:tcW w:w="690" w:type="pct"/>
          </w:tcPr>
          <w:p w14:paraId="6C68086E" w14:textId="77777777" w:rsidR="008B12E7" w:rsidRPr="008B12E7" w:rsidRDefault="00000000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b/>
                <w:position w:val="-12"/>
                <w:sz w:val="28"/>
                <w:szCs w:val="28"/>
                <w:lang w:eastAsia="ru-RU"/>
              </w:rPr>
              <w:pict w14:anchorId="3D21F4FB">
                <v:shape id="_x0000_i1136" type="#_x0000_t75" style="width:28.5pt;height:20.95pt">
                  <v:imagedata r:id="rId95" o:title=""/>
                </v:shape>
              </w:pict>
            </w:r>
          </w:p>
        </w:tc>
        <w:tc>
          <w:tcPr>
            <w:tcW w:w="690" w:type="pct"/>
          </w:tcPr>
          <w:p w14:paraId="6E185433" w14:textId="77777777" w:rsidR="008B12E7" w:rsidRPr="008B12E7" w:rsidRDefault="00000000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position w:val="-12"/>
                <w:sz w:val="28"/>
                <w:szCs w:val="28"/>
                <w:lang w:eastAsia="ru-RU"/>
              </w:rPr>
              <w:pict w14:anchorId="5AC01314">
                <v:shape id="_x0000_i1137" type="#_x0000_t75" style="width:26.85pt;height:20.95pt">
                  <v:imagedata r:id="rId96" o:title=""/>
                </v:shape>
              </w:pict>
            </w:r>
          </w:p>
        </w:tc>
      </w:tr>
      <w:tr w:rsidR="008B12E7" w:rsidRPr="008B12E7" w14:paraId="4990995D" w14:textId="77777777" w:rsidTr="00250676">
        <w:trPr>
          <w:trHeight w:val="293"/>
          <w:jc w:val="center"/>
        </w:trPr>
        <w:tc>
          <w:tcPr>
            <w:tcW w:w="429" w:type="pct"/>
          </w:tcPr>
          <w:p w14:paraId="15B3D8F5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0</w:t>
            </w:r>
          </w:p>
        </w:tc>
        <w:tc>
          <w:tcPr>
            <w:tcW w:w="430" w:type="pct"/>
          </w:tcPr>
          <w:p w14:paraId="2F96F8E2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0</w:t>
            </w:r>
          </w:p>
        </w:tc>
        <w:tc>
          <w:tcPr>
            <w:tcW w:w="690" w:type="pct"/>
          </w:tcPr>
          <w:p w14:paraId="4DD6D3B0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1.2715</w:t>
            </w:r>
          </w:p>
        </w:tc>
        <w:tc>
          <w:tcPr>
            <w:tcW w:w="690" w:type="pct"/>
          </w:tcPr>
          <w:p w14:paraId="4583DBC2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1.1937</w:t>
            </w:r>
          </w:p>
        </w:tc>
        <w:tc>
          <w:tcPr>
            <w:tcW w:w="690" w:type="pct"/>
          </w:tcPr>
          <w:p w14:paraId="6E926CA1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-0.0146</w:t>
            </w:r>
          </w:p>
        </w:tc>
        <w:tc>
          <w:tcPr>
            <w:tcW w:w="690" w:type="pct"/>
          </w:tcPr>
          <w:p w14:paraId="025E3D73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0.0007</w:t>
            </w:r>
          </w:p>
        </w:tc>
        <w:tc>
          <w:tcPr>
            <w:tcW w:w="690" w:type="pct"/>
          </w:tcPr>
          <w:p w14:paraId="74681A0C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-0.0001</w:t>
            </w:r>
          </w:p>
        </w:tc>
        <w:tc>
          <w:tcPr>
            <w:tcW w:w="690" w:type="pct"/>
          </w:tcPr>
          <w:p w14:paraId="58BC442F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0.0000</w:t>
            </w:r>
          </w:p>
        </w:tc>
      </w:tr>
      <w:tr w:rsidR="008B12E7" w:rsidRPr="008B12E7" w14:paraId="2738B9CA" w14:textId="77777777" w:rsidTr="00250676">
        <w:trPr>
          <w:trHeight w:val="277"/>
          <w:jc w:val="center"/>
        </w:trPr>
        <w:tc>
          <w:tcPr>
            <w:tcW w:w="429" w:type="pct"/>
          </w:tcPr>
          <w:p w14:paraId="4B5859E7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1</w:t>
            </w:r>
          </w:p>
        </w:tc>
        <w:tc>
          <w:tcPr>
            <w:tcW w:w="430" w:type="pct"/>
          </w:tcPr>
          <w:p w14:paraId="177DD9F2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0.2</w:t>
            </w:r>
          </w:p>
        </w:tc>
        <w:tc>
          <w:tcPr>
            <w:tcW w:w="690" w:type="pct"/>
          </w:tcPr>
          <w:p w14:paraId="521EE963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2.4652</w:t>
            </w:r>
          </w:p>
        </w:tc>
        <w:tc>
          <w:tcPr>
            <w:tcW w:w="690" w:type="pct"/>
          </w:tcPr>
          <w:p w14:paraId="06EC57F4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1.1791</w:t>
            </w:r>
          </w:p>
        </w:tc>
        <w:tc>
          <w:tcPr>
            <w:tcW w:w="690" w:type="pct"/>
          </w:tcPr>
          <w:p w14:paraId="33F6EF14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-0.0139</w:t>
            </w:r>
          </w:p>
        </w:tc>
        <w:tc>
          <w:tcPr>
            <w:tcW w:w="690" w:type="pct"/>
          </w:tcPr>
          <w:p w14:paraId="233E9807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0.0006</w:t>
            </w:r>
          </w:p>
        </w:tc>
        <w:tc>
          <w:tcPr>
            <w:tcW w:w="690" w:type="pct"/>
          </w:tcPr>
          <w:p w14:paraId="335AFC24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-0.0001</w:t>
            </w:r>
          </w:p>
        </w:tc>
        <w:tc>
          <w:tcPr>
            <w:tcW w:w="690" w:type="pct"/>
          </w:tcPr>
          <w:p w14:paraId="4487C260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</w:p>
        </w:tc>
      </w:tr>
      <w:tr w:rsidR="008B12E7" w:rsidRPr="008B12E7" w14:paraId="619CF385" w14:textId="77777777" w:rsidTr="00250676">
        <w:trPr>
          <w:trHeight w:val="277"/>
          <w:jc w:val="center"/>
        </w:trPr>
        <w:tc>
          <w:tcPr>
            <w:tcW w:w="429" w:type="pct"/>
          </w:tcPr>
          <w:p w14:paraId="463C36DA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2</w:t>
            </w:r>
          </w:p>
        </w:tc>
        <w:tc>
          <w:tcPr>
            <w:tcW w:w="430" w:type="pct"/>
          </w:tcPr>
          <w:p w14:paraId="0F111314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0.4</w:t>
            </w:r>
          </w:p>
        </w:tc>
        <w:tc>
          <w:tcPr>
            <w:tcW w:w="690" w:type="pct"/>
          </w:tcPr>
          <w:p w14:paraId="1D159D7E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3.6443</w:t>
            </w:r>
          </w:p>
        </w:tc>
        <w:tc>
          <w:tcPr>
            <w:tcW w:w="690" w:type="pct"/>
          </w:tcPr>
          <w:p w14:paraId="6147993A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1.1652</w:t>
            </w:r>
          </w:p>
        </w:tc>
        <w:tc>
          <w:tcPr>
            <w:tcW w:w="690" w:type="pct"/>
          </w:tcPr>
          <w:p w14:paraId="12CE3797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-0.0133</w:t>
            </w:r>
          </w:p>
        </w:tc>
        <w:tc>
          <w:tcPr>
            <w:tcW w:w="690" w:type="pct"/>
          </w:tcPr>
          <w:p w14:paraId="0C375674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0.0005</w:t>
            </w:r>
          </w:p>
        </w:tc>
        <w:tc>
          <w:tcPr>
            <w:tcW w:w="690" w:type="pct"/>
          </w:tcPr>
          <w:p w14:paraId="41FC5544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690" w:type="pct"/>
          </w:tcPr>
          <w:p w14:paraId="085FE33B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</w:p>
        </w:tc>
      </w:tr>
      <w:tr w:rsidR="008B12E7" w:rsidRPr="008B12E7" w14:paraId="1775178A" w14:textId="77777777" w:rsidTr="00250676">
        <w:trPr>
          <w:trHeight w:val="277"/>
          <w:jc w:val="center"/>
        </w:trPr>
        <w:tc>
          <w:tcPr>
            <w:tcW w:w="429" w:type="pct"/>
          </w:tcPr>
          <w:p w14:paraId="5D373225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3</w:t>
            </w:r>
          </w:p>
        </w:tc>
        <w:tc>
          <w:tcPr>
            <w:tcW w:w="430" w:type="pct"/>
          </w:tcPr>
          <w:p w14:paraId="298BA6CF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0.6</w:t>
            </w:r>
          </w:p>
        </w:tc>
        <w:tc>
          <w:tcPr>
            <w:tcW w:w="690" w:type="pct"/>
          </w:tcPr>
          <w:p w14:paraId="6D8B2638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4.8095</w:t>
            </w:r>
          </w:p>
        </w:tc>
        <w:tc>
          <w:tcPr>
            <w:tcW w:w="690" w:type="pct"/>
          </w:tcPr>
          <w:p w14:paraId="0E461614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1.1519</w:t>
            </w:r>
          </w:p>
        </w:tc>
        <w:tc>
          <w:tcPr>
            <w:tcW w:w="690" w:type="pct"/>
          </w:tcPr>
          <w:p w14:paraId="31C9A7C0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-0.0128</w:t>
            </w:r>
          </w:p>
        </w:tc>
        <w:tc>
          <w:tcPr>
            <w:tcW w:w="690" w:type="pct"/>
          </w:tcPr>
          <w:p w14:paraId="20354A37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690" w:type="pct"/>
          </w:tcPr>
          <w:p w14:paraId="376CF52D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690" w:type="pct"/>
          </w:tcPr>
          <w:p w14:paraId="6A0686FA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</w:p>
        </w:tc>
      </w:tr>
      <w:tr w:rsidR="008B12E7" w:rsidRPr="008B12E7" w14:paraId="4D24529F" w14:textId="77777777" w:rsidTr="00250676">
        <w:trPr>
          <w:trHeight w:val="277"/>
          <w:jc w:val="center"/>
        </w:trPr>
        <w:tc>
          <w:tcPr>
            <w:tcW w:w="429" w:type="pct"/>
          </w:tcPr>
          <w:p w14:paraId="0214C022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4</w:t>
            </w:r>
          </w:p>
        </w:tc>
        <w:tc>
          <w:tcPr>
            <w:tcW w:w="430" w:type="pct"/>
          </w:tcPr>
          <w:p w14:paraId="711B9843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0.8</w:t>
            </w:r>
          </w:p>
        </w:tc>
        <w:tc>
          <w:tcPr>
            <w:tcW w:w="690" w:type="pct"/>
          </w:tcPr>
          <w:p w14:paraId="4AAD4039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5.9614</w:t>
            </w:r>
          </w:p>
        </w:tc>
        <w:tc>
          <w:tcPr>
            <w:tcW w:w="690" w:type="pct"/>
          </w:tcPr>
          <w:p w14:paraId="73859B41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1.1391</w:t>
            </w:r>
          </w:p>
        </w:tc>
        <w:tc>
          <w:tcPr>
            <w:tcW w:w="690" w:type="pct"/>
          </w:tcPr>
          <w:p w14:paraId="67A1F091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690" w:type="pct"/>
          </w:tcPr>
          <w:p w14:paraId="4A96D081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690" w:type="pct"/>
          </w:tcPr>
          <w:p w14:paraId="16C9B8F0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690" w:type="pct"/>
          </w:tcPr>
          <w:p w14:paraId="53C87B05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</w:p>
        </w:tc>
      </w:tr>
      <w:tr w:rsidR="008B12E7" w:rsidRPr="008B12E7" w14:paraId="52C90CD8" w14:textId="77777777" w:rsidTr="00250676">
        <w:trPr>
          <w:trHeight w:val="293"/>
          <w:jc w:val="center"/>
        </w:trPr>
        <w:tc>
          <w:tcPr>
            <w:tcW w:w="429" w:type="pct"/>
          </w:tcPr>
          <w:p w14:paraId="05827582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5</w:t>
            </w:r>
          </w:p>
        </w:tc>
        <w:tc>
          <w:tcPr>
            <w:tcW w:w="430" w:type="pct"/>
          </w:tcPr>
          <w:p w14:paraId="78E2A43C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1</w:t>
            </w:r>
          </w:p>
        </w:tc>
        <w:tc>
          <w:tcPr>
            <w:tcW w:w="690" w:type="pct"/>
          </w:tcPr>
          <w:p w14:paraId="29C391DA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  <w:r w:rsidRPr="008B12E7">
              <w:rPr>
                <w:sz w:val="28"/>
                <w:szCs w:val="28"/>
                <w:lang w:eastAsia="ru-RU"/>
              </w:rPr>
              <w:t>7.1005</w:t>
            </w:r>
          </w:p>
        </w:tc>
        <w:tc>
          <w:tcPr>
            <w:tcW w:w="690" w:type="pct"/>
          </w:tcPr>
          <w:p w14:paraId="4EBF1C01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690" w:type="pct"/>
          </w:tcPr>
          <w:p w14:paraId="14A23AF7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690" w:type="pct"/>
          </w:tcPr>
          <w:p w14:paraId="2EBCDF16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690" w:type="pct"/>
          </w:tcPr>
          <w:p w14:paraId="1EC7222A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690" w:type="pct"/>
          </w:tcPr>
          <w:p w14:paraId="5876708F" w14:textId="77777777" w:rsidR="008B12E7" w:rsidRPr="008B12E7" w:rsidRDefault="008B12E7" w:rsidP="008B12E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eastAsia="ru-RU"/>
              </w:rPr>
            </w:pPr>
          </w:p>
        </w:tc>
      </w:tr>
    </w:tbl>
    <w:p w14:paraId="05FE8DB8" w14:textId="77777777" w:rsidR="008B12E7" w:rsidRPr="008B12E7" w:rsidRDefault="008B12E7" w:rsidP="008B12E7">
      <w:pPr>
        <w:widowControl w:val="0"/>
        <w:spacing w:before="120" w:line="360" w:lineRule="auto"/>
        <w:ind w:firstLine="720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За умовою крок таблиці </w:t>
      </w:r>
      <w:r w:rsidR="00000000">
        <w:rPr>
          <w:position w:val="-6"/>
          <w:sz w:val="28"/>
          <w:szCs w:val="28"/>
          <w:lang w:eastAsia="ru-RU"/>
        </w:rPr>
        <w:pict w14:anchorId="15A8D490">
          <v:shape id="_x0000_i1138" type="#_x0000_t75" style="width:41.9pt;height:15.05pt">
            <v:imagedata r:id="rId97" o:title=""/>
          </v:shape>
        </w:pict>
      </w:r>
      <w:r w:rsidRPr="008B12E7">
        <w:rPr>
          <w:sz w:val="28"/>
          <w:szCs w:val="28"/>
          <w:lang w:eastAsia="ru-RU"/>
        </w:rPr>
        <w:t>.</w:t>
      </w:r>
    </w:p>
    <w:p w14:paraId="118F77C1" w14:textId="77777777" w:rsidR="008B12E7" w:rsidRPr="008B12E7" w:rsidRDefault="008B12E7" w:rsidP="008B12E7">
      <w:pPr>
        <w:widowControl w:val="0"/>
        <w:spacing w:line="360" w:lineRule="auto"/>
        <w:ind w:left="720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Для </w:t>
      </w:r>
      <w:r w:rsidR="00000000">
        <w:rPr>
          <w:position w:val="-6"/>
          <w:sz w:val="28"/>
          <w:szCs w:val="28"/>
          <w:lang w:eastAsia="ru-RU"/>
        </w:rPr>
        <w:pict w14:anchorId="08EF5A2E">
          <v:shape id="_x0000_i1139" type="#_x0000_t75" style="width:40.85pt;height:15.05pt">
            <v:imagedata r:id="rId98" o:title=""/>
          </v:shape>
        </w:pict>
      </w:r>
      <w:r w:rsidRPr="008B12E7">
        <w:rPr>
          <w:sz w:val="28"/>
          <w:szCs w:val="28"/>
          <w:lang w:eastAsia="ru-RU"/>
        </w:rPr>
        <w:t xml:space="preserve"> за початкове значення беремо </w:t>
      </w:r>
      <w:r w:rsidR="00000000">
        <w:rPr>
          <w:position w:val="-12"/>
          <w:sz w:val="28"/>
          <w:szCs w:val="28"/>
          <w:lang w:eastAsia="ru-RU"/>
        </w:rPr>
        <w:pict w14:anchorId="61633D39">
          <v:shape id="_x0000_i1140" type="#_x0000_t75" style="width:36.55pt;height:18.8pt">
            <v:imagedata r:id="rId99" o:title=""/>
          </v:shape>
        </w:pict>
      </w:r>
      <w:r w:rsidRPr="008B12E7">
        <w:rPr>
          <w:sz w:val="28"/>
          <w:szCs w:val="28"/>
          <w:lang w:eastAsia="ru-RU"/>
        </w:rPr>
        <w:t xml:space="preserve">. </w:t>
      </w:r>
    </w:p>
    <w:p w14:paraId="47F1EB86" w14:textId="77777777" w:rsidR="008B12E7" w:rsidRPr="008B12E7" w:rsidRDefault="008B12E7" w:rsidP="008B12E7">
      <w:pPr>
        <w:widowControl w:val="0"/>
        <w:spacing w:line="360" w:lineRule="auto"/>
        <w:ind w:left="720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lastRenderedPageBreak/>
        <w:t xml:space="preserve">Тоді  </w:t>
      </w:r>
      <w:r w:rsidR="00000000">
        <w:rPr>
          <w:position w:val="-28"/>
          <w:sz w:val="28"/>
          <w:szCs w:val="28"/>
          <w:lang w:eastAsia="ru-RU"/>
        </w:rPr>
        <w:pict w14:anchorId="37309B7C">
          <v:shape id="_x0000_i1141" type="#_x0000_t75" style="width:141.3pt;height:36.55pt">
            <v:imagedata r:id="rId100" o:title=""/>
          </v:shape>
        </w:pict>
      </w:r>
      <w:r w:rsidRPr="008B12E7">
        <w:rPr>
          <w:sz w:val="28"/>
          <w:szCs w:val="28"/>
          <w:lang w:eastAsia="ru-RU"/>
        </w:rPr>
        <w:t xml:space="preserve">. </w:t>
      </w:r>
    </w:p>
    <w:p w14:paraId="26E5474D" w14:textId="77777777" w:rsidR="008B12E7" w:rsidRPr="008B12E7" w:rsidRDefault="008B12E7" w:rsidP="008B12E7">
      <w:pPr>
        <w:widowControl w:val="0"/>
        <w:spacing w:line="360" w:lineRule="auto"/>
        <w:ind w:firstLine="720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>Обчислення проводимо за першою інтерполяційною формулою Ньютона:</w:t>
      </w:r>
    </w:p>
    <w:p w14:paraId="44ED23B9" w14:textId="77777777" w:rsidR="008B12E7" w:rsidRPr="008B12E7" w:rsidRDefault="00000000" w:rsidP="008B12E7">
      <w:pPr>
        <w:widowControl w:val="0"/>
        <w:spacing w:line="360" w:lineRule="auto"/>
        <w:ind w:firstLine="720"/>
        <w:jc w:val="both"/>
        <w:rPr>
          <w:sz w:val="28"/>
          <w:szCs w:val="28"/>
          <w:lang w:eastAsia="ru-RU"/>
        </w:rPr>
      </w:pPr>
      <w:r>
        <w:rPr>
          <w:position w:val="-28"/>
          <w:sz w:val="28"/>
          <w:szCs w:val="28"/>
          <w:lang w:eastAsia="ru-RU"/>
        </w:rPr>
        <w:pict w14:anchorId="5EC9AD7A">
          <v:shape id="_x0000_i1142" type="#_x0000_t75" style="width:320.8pt;height:36.55pt">
            <v:imagedata r:id="rId101" o:title=""/>
          </v:shape>
        </w:pict>
      </w:r>
    </w:p>
    <w:p w14:paraId="58804660" w14:textId="77777777" w:rsidR="008B12E7" w:rsidRPr="008B12E7" w:rsidRDefault="008B12E7" w:rsidP="008B12E7">
      <w:pPr>
        <w:widowControl w:val="0"/>
        <w:spacing w:line="360" w:lineRule="auto"/>
        <w:ind w:firstLine="720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         </w:t>
      </w:r>
      <w:r w:rsidR="00000000">
        <w:rPr>
          <w:position w:val="-28"/>
          <w:sz w:val="28"/>
          <w:szCs w:val="28"/>
          <w:lang w:eastAsia="ru-RU"/>
        </w:rPr>
        <w:pict w14:anchorId="7A10FB75">
          <v:shape id="_x0000_i1143" type="#_x0000_t75" style="width:351.95pt;height:36.55pt">
            <v:imagedata r:id="rId102" o:title=""/>
          </v:shape>
        </w:pict>
      </w:r>
      <w:r w:rsidRPr="008B12E7">
        <w:rPr>
          <w:sz w:val="28"/>
          <w:szCs w:val="28"/>
          <w:lang w:eastAsia="ru-RU"/>
        </w:rPr>
        <w:t xml:space="preserve">. </w:t>
      </w:r>
    </w:p>
    <w:p w14:paraId="4C18A65E" w14:textId="77777777" w:rsidR="008B12E7" w:rsidRPr="008B12E7" w:rsidRDefault="008B12E7" w:rsidP="008B12E7">
      <w:pPr>
        <w:widowControl w:val="0"/>
        <w:spacing w:line="360" w:lineRule="auto"/>
        <w:ind w:firstLine="720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>Отже</w:t>
      </w:r>
    </w:p>
    <w:p w14:paraId="68B347A7" w14:textId="77777777" w:rsidR="008B12E7" w:rsidRPr="008B12E7" w:rsidRDefault="00000000" w:rsidP="008B12E7">
      <w:pPr>
        <w:widowControl w:val="0"/>
        <w:spacing w:line="360" w:lineRule="auto"/>
        <w:ind w:firstLine="720"/>
        <w:jc w:val="both"/>
        <w:rPr>
          <w:sz w:val="28"/>
          <w:szCs w:val="28"/>
          <w:lang w:eastAsia="ru-RU"/>
        </w:rPr>
      </w:pPr>
      <w:r>
        <w:rPr>
          <w:position w:val="-28"/>
          <w:sz w:val="28"/>
          <w:szCs w:val="28"/>
          <w:lang w:eastAsia="ru-RU"/>
        </w:rPr>
        <w:pict w14:anchorId="788BA50C">
          <v:shape id="_x0000_i1144" type="#_x0000_t75" style="width:362.15pt;height:36.55pt">
            <v:imagedata r:id="rId103" o:title=""/>
          </v:shape>
        </w:pict>
      </w:r>
    </w:p>
    <w:p w14:paraId="40D0B3E6" w14:textId="77777777" w:rsidR="008B12E7" w:rsidRPr="008B12E7" w:rsidRDefault="00000000" w:rsidP="008B12E7">
      <w:pPr>
        <w:widowControl w:val="0"/>
        <w:spacing w:line="360" w:lineRule="auto"/>
        <w:jc w:val="both"/>
        <w:rPr>
          <w:sz w:val="28"/>
          <w:szCs w:val="28"/>
          <w:lang w:eastAsia="ru-RU"/>
        </w:rPr>
      </w:pPr>
      <w:r>
        <w:rPr>
          <w:position w:val="-28"/>
          <w:sz w:val="28"/>
          <w:szCs w:val="28"/>
          <w:lang w:eastAsia="ru-RU"/>
        </w:rPr>
        <w:pict w14:anchorId="2047ACC8">
          <v:shape id="_x0000_i1145" type="#_x0000_t75" style="width:409.95pt;height:36.55pt">
            <v:imagedata r:id="rId104" o:title=""/>
          </v:shape>
        </w:pict>
      </w:r>
    </w:p>
    <w:p w14:paraId="21925D6B" w14:textId="77777777" w:rsidR="008B12E7" w:rsidRPr="008B12E7" w:rsidRDefault="00000000" w:rsidP="008B12E7">
      <w:pPr>
        <w:widowControl w:val="0"/>
        <w:spacing w:line="360" w:lineRule="auto"/>
        <w:jc w:val="both"/>
        <w:rPr>
          <w:sz w:val="28"/>
          <w:szCs w:val="28"/>
          <w:lang w:eastAsia="ru-RU"/>
        </w:rPr>
      </w:pPr>
      <w:r>
        <w:rPr>
          <w:position w:val="-6"/>
          <w:sz w:val="28"/>
          <w:szCs w:val="28"/>
          <w:lang w:eastAsia="ru-RU"/>
        </w:rPr>
        <w:pict w14:anchorId="78BC2C06">
          <v:shape id="_x0000_i1146" type="#_x0000_t75" style="width:342.25pt;height:15.05pt">
            <v:imagedata r:id="rId105" o:title=""/>
          </v:shape>
        </w:pict>
      </w:r>
      <w:r w:rsidR="008B12E7" w:rsidRPr="008B12E7">
        <w:rPr>
          <w:sz w:val="28"/>
          <w:szCs w:val="28"/>
          <w:lang w:eastAsia="ru-RU"/>
        </w:rPr>
        <w:t>.</w:t>
      </w:r>
    </w:p>
    <w:p w14:paraId="071683B4" w14:textId="77777777" w:rsidR="008B12E7" w:rsidRPr="008B12E7" w:rsidRDefault="008B12E7" w:rsidP="008B12E7">
      <w:pPr>
        <w:widowControl w:val="0"/>
        <w:spacing w:line="360" w:lineRule="auto"/>
        <w:ind w:firstLine="720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Для </w:t>
      </w:r>
      <w:r w:rsidR="00000000">
        <w:rPr>
          <w:position w:val="-6"/>
          <w:sz w:val="28"/>
          <w:szCs w:val="28"/>
          <w:lang w:eastAsia="ru-RU"/>
        </w:rPr>
        <w:pict w14:anchorId="65F1EB4C">
          <v:shape id="_x0000_i1147" type="#_x0000_t75" style="width:41.9pt;height:15.05pt">
            <v:imagedata r:id="rId106" o:title=""/>
          </v:shape>
        </w:pict>
      </w:r>
      <w:r w:rsidRPr="008B12E7">
        <w:rPr>
          <w:sz w:val="28"/>
          <w:szCs w:val="28"/>
          <w:lang w:eastAsia="ru-RU"/>
        </w:rPr>
        <w:t xml:space="preserve"> маємо: </w:t>
      </w:r>
      <w:r w:rsidR="00000000">
        <w:rPr>
          <w:position w:val="-12"/>
          <w:sz w:val="28"/>
          <w:szCs w:val="28"/>
          <w:lang w:eastAsia="ru-RU"/>
        </w:rPr>
        <w:pict w14:anchorId="0CDCAC09">
          <v:shape id="_x0000_i1148" type="#_x0000_t75" style="width:59.1pt;height:18.8pt">
            <v:imagedata r:id="rId107" o:title=""/>
          </v:shape>
        </w:pict>
      </w:r>
      <w:r w:rsidRPr="008B12E7">
        <w:rPr>
          <w:sz w:val="28"/>
          <w:szCs w:val="28"/>
          <w:lang w:eastAsia="ru-RU"/>
        </w:rPr>
        <w:t xml:space="preserve">, </w:t>
      </w:r>
      <w:r w:rsidR="00000000">
        <w:rPr>
          <w:position w:val="-28"/>
          <w:sz w:val="28"/>
          <w:szCs w:val="28"/>
          <w:lang w:eastAsia="ru-RU"/>
        </w:rPr>
        <w:pict w14:anchorId="08C09E8E">
          <v:shape id="_x0000_i1149" type="#_x0000_t75" style="width:147.75pt;height:36.55pt">
            <v:imagedata r:id="rId108" o:title=""/>
          </v:shape>
        </w:pict>
      </w:r>
      <w:r w:rsidRPr="008B12E7">
        <w:rPr>
          <w:sz w:val="28"/>
          <w:szCs w:val="28"/>
          <w:lang w:eastAsia="ru-RU"/>
        </w:rPr>
        <w:t>.</w:t>
      </w:r>
    </w:p>
    <w:p w14:paraId="05C73BDA" w14:textId="77777777" w:rsidR="008B12E7" w:rsidRPr="008B12E7" w:rsidRDefault="008B12E7" w:rsidP="008B12E7">
      <w:pPr>
        <w:widowControl w:val="0"/>
        <w:spacing w:line="360" w:lineRule="auto"/>
        <w:ind w:firstLine="720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>Обчислення проводимо за другою інтерполяційною формулою Ньютона:</w:t>
      </w:r>
    </w:p>
    <w:p w14:paraId="474FDB28" w14:textId="77777777" w:rsidR="008B12E7" w:rsidRPr="008B12E7" w:rsidRDefault="00000000" w:rsidP="008B12E7">
      <w:pPr>
        <w:widowControl w:val="0"/>
        <w:spacing w:line="360" w:lineRule="auto"/>
        <w:ind w:firstLine="720"/>
        <w:rPr>
          <w:sz w:val="28"/>
          <w:szCs w:val="28"/>
          <w:lang w:eastAsia="ru-RU"/>
        </w:rPr>
      </w:pPr>
      <w:r>
        <w:rPr>
          <w:position w:val="-28"/>
          <w:sz w:val="28"/>
          <w:szCs w:val="28"/>
          <w:lang w:eastAsia="ru-RU"/>
        </w:rPr>
        <w:pict w14:anchorId="608F536C">
          <v:shape id="_x0000_i1150" type="#_x0000_t75" style="width:322.4pt;height:36.55pt">
            <v:imagedata r:id="rId109" o:title=""/>
          </v:shape>
        </w:pict>
      </w:r>
    </w:p>
    <w:p w14:paraId="5D9779E0" w14:textId="77777777" w:rsidR="008B12E7" w:rsidRPr="008B12E7" w:rsidRDefault="008B12E7" w:rsidP="008B12E7">
      <w:pPr>
        <w:widowControl w:val="0"/>
        <w:spacing w:line="360" w:lineRule="auto"/>
        <w:ind w:left="720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 xml:space="preserve">         </w:t>
      </w:r>
      <w:r w:rsidR="00000000">
        <w:rPr>
          <w:position w:val="-28"/>
          <w:sz w:val="28"/>
          <w:szCs w:val="28"/>
          <w:lang w:eastAsia="ru-RU"/>
        </w:rPr>
        <w:pict w14:anchorId="75804C05">
          <v:shape id="_x0000_i1151" type="#_x0000_t75" style="width:351.95pt;height:36.55pt">
            <v:imagedata r:id="rId110" o:title=""/>
          </v:shape>
        </w:pict>
      </w:r>
      <w:r w:rsidRPr="008B12E7">
        <w:rPr>
          <w:sz w:val="28"/>
          <w:szCs w:val="28"/>
          <w:lang w:eastAsia="ru-RU"/>
        </w:rPr>
        <w:t xml:space="preserve">. </w:t>
      </w:r>
    </w:p>
    <w:p w14:paraId="172B793E" w14:textId="77777777" w:rsidR="008B12E7" w:rsidRPr="008B12E7" w:rsidRDefault="008B12E7" w:rsidP="008B12E7">
      <w:pPr>
        <w:widowControl w:val="0"/>
        <w:spacing w:line="360" w:lineRule="auto"/>
        <w:ind w:firstLine="720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>Отже</w:t>
      </w:r>
    </w:p>
    <w:p w14:paraId="79D70474" w14:textId="77777777" w:rsidR="008B12E7" w:rsidRPr="008B12E7" w:rsidRDefault="00000000" w:rsidP="008B12E7">
      <w:pPr>
        <w:widowControl w:val="0"/>
        <w:spacing w:line="360" w:lineRule="auto"/>
        <w:ind w:firstLine="720"/>
        <w:rPr>
          <w:sz w:val="28"/>
          <w:szCs w:val="28"/>
          <w:lang w:eastAsia="ru-RU"/>
        </w:rPr>
      </w:pPr>
      <w:r>
        <w:rPr>
          <w:position w:val="-28"/>
          <w:sz w:val="28"/>
          <w:szCs w:val="28"/>
          <w:lang w:eastAsia="ru-RU"/>
        </w:rPr>
        <w:pict w14:anchorId="55F14A56">
          <v:shape id="_x0000_i1152" type="#_x0000_t75" style="width:371.8pt;height:36.55pt">
            <v:imagedata r:id="rId111" o:title=""/>
          </v:shape>
        </w:pict>
      </w:r>
    </w:p>
    <w:p w14:paraId="48D2DA8A" w14:textId="77777777" w:rsidR="008B12E7" w:rsidRPr="008B12E7" w:rsidRDefault="00000000" w:rsidP="008B12E7">
      <w:pPr>
        <w:widowControl w:val="0"/>
        <w:spacing w:line="360" w:lineRule="auto"/>
        <w:rPr>
          <w:sz w:val="28"/>
          <w:szCs w:val="28"/>
          <w:lang w:eastAsia="ru-RU"/>
        </w:rPr>
      </w:pPr>
      <w:r>
        <w:rPr>
          <w:position w:val="-28"/>
          <w:sz w:val="28"/>
          <w:szCs w:val="28"/>
          <w:lang w:eastAsia="ru-RU"/>
        </w:rPr>
        <w:pict w14:anchorId="24BD9C16">
          <v:shape id="_x0000_i1153" type="#_x0000_t75" style="width:458.35pt;height:36.55pt">
            <v:imagedata r:id="rId112" o:title=""/>
          </v:shape>
        </w:pict>
      </w:r>
    </w:p>
    <w:p w14:paraId="5C16B879" w14:textId="77777777" w:rsidR="008B12E7" w:rsidRPr="008B12E7" w:rsidRDefault="00000000" w:rsidP="008B12E7">
      <w:pPr>
        <w:widowControl w:val="0"/>
        <w:spacing w:line="360" w:lineRule="auto"/>
        <w:rPr>
          <w:sz w:val="28"/>
          <w:szCs w:val="28"/>
          <w:lang w:eastAsia="ru-RU"/>
        </w:rPr>
      </w:pPr>
      <w:r>
        <w:rPr>
          <w:position w:val="-6"/>
          <w:sz w:val="28"/>
          <w:szCs w:val="28"/>
          <w:lang w:eastAsia="ru-RU"/>
        </w:rPr>
        <w:pict w14:anchorId="1919BF7A">
          <v:shape id="_x0000_i1154" type="#_x0000_t75" style="width:329.9pt;height:15.05pt">
            <v:imagedata r:id="rId113" o:title=""/>
          </v:shape>
        </w:pict>
      </w:r>
      <w:r w:rsidR="008B12E7" w:rsidRPr="008B12E7">
        <w:rPr>
          <w:sz w:val="28"/>
          <w:szCs w:val="28"/>
          <w:lang w:eastAsia="ru-RU"/>
        </w:rPr>
        <w:t>.</w:t>
      </w:r>
    </w:p>
    <w:p w14:paraId="6EAFD9B6" w14:textId="77777777" w:rsidR="008B12E7" w:rsidRPr="008B12E7" w:rsidRDefault="008B12E7" w:rsidP="008B12E7">
      <w:pPr>
        <w:widowControl w:val="0"/>
        <w:spacing w:line="360" w:lineRule="auto"/>
        <w:ind w:firstLine="708"/>
        <w:jc w:val="both"/>
        <w:rPr>
          <w:sz w:val="28"/>
          <w:szCs w:val="28"/>
          <w:lang w:eastAsia="ru-RU"/>
        </w:rPr>
      </w:pPr>
      <w:r w:rsidRPr="008B12E7">
        <w:rPr>
          <w:sz w:val="28"/>
          <w:szCs w:val="28"/>
          <w:lang w:eastAsia="ru-RU"/>
        </w:rPr>
        <w:t>За наявним набором значень побудуємо графік інтерполяційної функції </w:t>
      </w:r>
      <w:r w:rsidRPr="008B12E7">
        <w:rPr>
          <w:position w:val="-12"/>
          <w:sz w:val="28"/>
          <w:szCs w:val="28"/>
          <w:lang w:eastAsia="ru-RU"/>
        </w:rPr>
        <w:object w:dxaOrig="1100" w:dyaOrig="360" w14:anchorId="0BD369BD">
          <v:shape id="_x0000_i1155" type="#_x0000_t75" style="width:55.35pt;height:18.25pt" o:ole="">
            <v:imagedata r:id="rId114" o:title=""/>
          </v:shape>
          <o:OLEObject Type="Embed" ProgID="Equation.3" ShapeID="_x0000_i1155" DrawAspect="Content" ObjectID="_1727163128" r:id="rId115"/>
        </w:object>
      </w:r>
      <w:r w:rsidRPr="008B12E7">
        <w:rPr>
          <w:sz w:val="28"/>
          <w:szCs w:val="28"/>
          <w:lang w:eastAsia="ru-RU"/>
        </w:rPr>
        <w:t xml:space="preserve"> на інтервалі (0; 1) (рис. 4):</w:t>
      </w:r>
    </w:p>
    <w:p w14:paraId="6B402090" w14:textId="41D8E131" w:rsidR="008B12E7" w:rsidRPr="008B12E7" w:rsidRDefault="008B12E7" w:rsidP="008B12E7">
      <w:pPr>
        <w:widowControl w:val="0"/>
        <w:spacing w:line="360" w:lineRule="auto"/>
        <w:jc w:val="center"/>
        <w:rPr>
          <w:sz w:val="28"/>
          <w:szCs w:val="28"/>
          <w:lang w:eastAsia="ru-RU"/>
        </w:rPr>
      </w:pPr>
      <w:r w:rsidRPr="008B12E7"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488C36E6" wp14:editId="3F0870B7">
            <wp:extent cx="5715000" cy="3810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2E217C" w14:textId="77777777" w:rsidR="008B12E7" w:rsidRPr="008B12E7" w:rsidRDefault="008B12E7" w:rsidP="008B12E7">
      <w:pPr>
        <w:widowControl w:val="0"/>
        <w:spacing w:line="360" w:lineRule="auto"/>
        <w:jc w:val="center"/>
        <w:rPr>
          <w:lang w:eastAsia="ru-RU"/>
        </w:rPr>
      </w:pPr>
      <w:r w:rsidRPr="008B12E7">
        <w:rPr>
          <w:lang w:eastAsia="ru-RU"/>
        </w:rPr>
        <w:t xml:space="preserve">Рис. 4. Графік інтерполяційної функції </w:t>
      </w:r>
      <w:r w:rsidRPr="008B12E7">
        <w:rPr>
          <w:position w:val="-12"/>
          <w:sz w:val="28"/>
          <w:szCs w:val="28"/>
          <w:lang w:eastAsia="ru-RU"/>
        </w:rPr>
        <w:object w:dxaOrig="1100" w:dyaOrig="360" w14:anchorId="4622FB15">
          <v:shape id="_x0000_i1156" type="#_x0000_t75" style="width:55.35pt;height:18.25pt" o:ole="">
            <v:imagedata r:id="rId117" o:title=""/>
          </v:shape>
          <o:OLEObject Type="Embed" ProgID="Equation.3" ShapeID="_x0000_i1156" DrawAspect="Content" ObjectID="_1727163129" r:id="rId118"/>
        </w:object>
      </w:r>
    </w:p>
    <w:p w14:paraId="02C75E8D" w14:textId="77777777" w:rsidR="008B12E7" w:rsidRPr="008B12E7" w:rsidRDefault="008B12E7" w:rsidP="008B12E7">
      <w:pPr>
        <w:widowControl w:val="0"/>
        <w:spacing w:line="360" w:lineRule="auto"/>
        <w:ind w:firstLine="708"/>
        <w:rPr>
          <w:sz w:val="28"/>
          <w:szCs w:val="28"/>
          <w:lang w:eastAsia="ru-RU"/>
        </w:rPr>
      </w:pPr>
      <w:r w:rsidRPr="008B12E7">
        <w:rPr>
          <w:i/>
          <w:sz w:val="28"/>
          <w:szCs w:val="28"/>
          <w:lang w:eastAsia="ru-RU"/>
        </w:rPr>
        <w:t>Відповідь</w:t>
      </w:r>
      <w:r w:rsidRPr="008B12E7">
        <w:rPr>
          <w:sz w:val="28"/>
          <w:szCs w:val="28"/>
          <w:lang w:eastAsia="ru-RU"/>
        </w:rPr>
        <w:t xml:space="preserve">: </w:t>
      </w:r>
      <w:r w:rsidR="00000000">
        <w:rPr>
          <w:position w:val="-14"/>
          <w:sz w:val="28"/>
          <w:szCs w:val="28"/>
          <w:lang w:eastAsia="ru-RU"/>
        </w:rPr>
        <w:pict w14:anchorId="47073330">
          <v:shape id="_x0000_i1157" type="#_x0000_t75" style="width:51.6pt;height:20.95pt">
            <v:imagedata r:id="rId119" o:title=""/>
          </v:shape>
        </w:pict>
      </w:r>
      <w:r w:rsidRPr="008B12E7">
        <w:rPr>
          <w:sz w:val="28"/>
          <w:szCs w:val="28"/>
          <w:lang w:eastAsia="ru-RU"/>
        </w:rPr>
        <w:t xml:space="preserve">1.8702, </w:t>
      </w:r>
      <w:r w:rsidR="00000000">
        <w:rPr>
          <w:position w:val="-14"/>
          <w:sz w:val="28"/>
          <w:szCs w:val="28"/>
          <w:lang w:eastAsia="ru-RU"/>
        </w:rPr>
        <w:pict w14:anchorId="7A439B1D">
          <v:shape id="_x0000_i1158" type="#_x0000_t75" style="width:53.75pt;height:20.95pt">
            <v:imagedata r:id="rId120" o:title=""/>
          </v:shape>
        </w:pict>
      </w:r>
      <w:r w:rsidRPr="008B12E7">
        <w:rPr>
          <w:sz w:val="28"/>
          <w:szCs w:val="28"/>
          <w:lang w:eastAsia="ru-RU"/>
        </w:rPr>
        <w:t>6.5325.</w:t>
      </w:r>
    </w:p>
    <w:p w14:paraId="0E6FF3B7" w14:textId="7F5954FA" w:rsidR="00702C99" w:rsidRPr="00702C99" w:rsidRDefault="00702C99" w:rsidP="00702C99">
      <w:pPr>
        <w:rPr>
          <w:b/>
          <w:bCs/>
          <w:lang w:val="en-US"/>
        </w:rPr>
      </w:pPr>
      <w:r w:rsidRPr="00702C99">
        <w:rPr>
          <w:b/>
          <w:bCs/>
          <w:lang w:val="ru-RU"/>
        </w:rPr>
        <w:t>Код</w:t>
      </w:r>
    </w:p>
    <w:p w14:paraId="26F5EC1E" w14:textId="5D93E974" w:rsidR="00702C99" w:rsidRDefault="00702C99" w:rsidP="00702C99">
      <w:proofErr w:type="spellStart"/>
      <w:r>
        <w:t>import</w:t>
      </w:r>
      <w:proofErr w:type="spellEnd"/>
      <w:r>
        <w:t xml:space="preserve"> </w:t>
      </w:r>
      <w:proofErr w:type="spellStart"/>
      <w:r>
        <w:t>numpy</w:t>
      </w:r>
      <w:proofErr w:type="spellEnd"/>
      <w:r>
        <w:t xml:space="preserve"> </w:t>
      </w:r>
      <w:proofErr w:type="spellStart"/>
      <w:r>
        <w:t>as</w:t>
      </w:r>
      <w:proofErr w:type="spellEnd"/>
      <w:r>
        <w:t xml:space="preserve"> </w:t>
      </w:r>
      <w:proofErr w:type="spellStart"/>
      <w:r>
        <w:t>np</w:t>
      </w:r>
      <w:proofErr w:type="spellEnd"/>
    </w:p>
    <w:p w14:paraId="437005FA" w14:textId="77777777" w:rsidR="00702C99" w:rsidRDefault="00702C99" w:rsidP="00702C99">
      <w:proofErr w:type="spellStart"/>
      <w:r>
        <w:t>from</w:t>
      </w:r>
      <w:proofErr w:type="spellEnd"/>
      <w:r>
        <w:t xml:space="preserve"> </w:t>
      </w:r>
      <w:proofErr w:type="spellStart"/>
      <w:r>
        <w:t>math</w:t>
      </w:r>
      <w:proofErr w:type="spellEnd"/>
      <w:r>
        <w:t xml:space="preserve"> </w:t>
      </w:r>
      <w:proofErr w:type="spellStart"/>
      <w:r>
        <w:t>import</w:t>
      </w:r>
      <w:proofErr w:type="spellEnd"/>
      <w:r>
        <w:t xml:space="preserve"> </w:t>
      </w:r>
      <w:proofErr w:type="spellStart"/>
      <w:r>
        <w:t>factorial</w:t>
      </w:r>
      <w:proofErr w:type="spellEnd"/>
    </w:p>
    <w:p w14:paraId="3BA221CF" w14:textId="77777777" w:rsidR="00702C99" w:rsidRDefault="00702C99" w:rsidP="00702C99"/>
    <w:p w14:paraId="55F7E1CF" w14:textId="77777777" w:rsidR="00702C99" w:rsidRDefault="00702C99" w:rsidP="00702C99"/>
    <w:p w14:paraId="219E9359" w14:textId="77777777" w:rsidR="00702C99" w:rsidRDefault="00702C99" w:rsidP="00702C99">
      <w:r>
        <w:t>x=[0, 0.2, 0.4, 0.6, 0.8, 1.]</w:t>
      </w:r>
    </w:p>
    <w:p w14:paraId="5B878C4E" w14:textId="77777777" w:rsidR="00702C99" w:rsidRDefault="00702C99" w:rsidP="00702C99">
      <w:r>
        <w:t>y=[1.2715 ,2.4652, 3.6443, 4.8095, 5.9614, 7.1005]</w:t>
      </w:r>
    </w:p>
    <w:p w14:paraId="7A1E7768" w14:textId="77777777" w:rsidR="00702C99" w:rsidRDefault="00702C99" w:rsidP="00702C99">
      <w:r>
        <w:t>h = x[1] - x[0]</w:t>
      </w:r>
    </w:p>
    <w:p w14:paraId="7DD7C045" w14:textId="77777777" w:rsidR="00702C99" w:rsidRDefault="00702C99" w:rsidP="00702C99">
      <w:r>
        <w:t>x1=0.1</w:t>
      </w:r>
    </w:p>
    <w:p w14:paraId="58F8220F" w14:textId="77777777" w:rsidR="00702C99" w:rsidRDefault="00702C99" w:rsidP="00702C99">
      <w:r>
        <w:t>x2=0.9</w:t>
      </w:r>
    </w:p>
    <w:p w14:paraId="423F7131" w14:textId="77777777" w:rsidR="00702C99" w:rsidRDefault="00702C99" w:rsidP="00702C99">
      <w:r>
        <w:t>q=(x1 - x[0])/h</w:t>
      </w:r>
    </w:p>
    <w:p w14:paraId="16E6332E" w14:textId="77777777" w:rsidR="00702C99" w:rsidRDefault="00702C99" w:rsidP="00702C99">
      <w:r>
        <w:t>q1 = (x2-x[-1])/h</w:t>
      </w:r>
    </w:p>
    <w:p w14:paraId="18461F0A" w14:textId="77777777" w:rsidR="00702C99" w:rsidRDefault="00702C99" w:rsidP="00702C99">
      <w:proofErr w:type="spellStart"/>
      <w:r>
        <w:t>def</w:t>
      </w:r>
      <w:proofErr w:type="spellEnd"/>
      <w:r>
        <w:t xml:space="preserve"> n(</w:t>
      </w:r>
      <w:proofErr w:type="spellStart"/>
      <w:r>
        <w:t>y,j</w:t>
      </w:r>
      <w:proofErr w:type="spellEnd"/>
      <w:r>
        <w:t>): #обчислення кінцевих різниць</w:t>
      </w:r>
    </w:p>
    <w:p w14:paraId="5521865E" w14:textId="77777777" w:rsidR="00702C99" w:rsidRDefault="00702C99" w:rsidP="00702C99">
      <w:r>
        <w:t xml:space="preserve">    </w:t>
      </w:r>
      <w:proofErr w:type="spellStart"/>
      <w:r>
        <w:t>mas</w:t>
      </w:r>
      <w:proofErr w:type="spellEnd"/>
      <w:r>
        <w:t>=[]</w:t>
      </w:r>
    </w:p>
    <w:p w14:paraId="022CA5C9" w14:textId="77777777" w:rsidR="00702C99" w:rsidRDefault="00702C99" w:rsidP="00702C99">
      <w:r>
        <w:t xml:space="preserve">    </w:t>
      </w:r>
      <w:proofErr w:type="spellStart"/>
      <w:r>
        <w:t>for</w:t>
      </w:r>
      <w:proofErr w:type="spellEnd"/>
      <w:r>
        <w:t xml:space="preserve"> i </w:t>
      </w:r>
      <w:proofErr w:type="spellStart"/>
      <w:r>
        <w:t>in</w:t>
      </w:r>
      <w:proofErr w:type="spellEnd"/>
      <w:r>
        <w:t xml:space="preserve"> </w:t>
      </w:r>
      <w:proofErr w:type="spellStart"/>
      <w:r>
        <w:t>range</w:t>
      </w:r>
      <w:proofErr w:type="spellEnd"/>
      <w:r>
        <w:t>(</w:t>
      </w:r>
      <w:proofErr w:type="spellStart"/>
      <w:r>
        <w:t>len</w:t>
      </w:r>
      <w:proofErr w:type="spellEnd"/>
      <w:r>
        <w:t>(y)):</w:t>
      </w:r>
    </w:p>
    <w:p w14:paraId="05E0B723" w14:textId="77777777" w:rsidR="00702C99" w:rsidRDefault="00702C99" w:rsidP="00702C99">
      <w:r>
        <w:t xml:space="preserve">        </w:t>
      </w:r>
      <w:proofErr w:type="spellStart"/>
      <w:r>
        <w:t>mas.append</w:t>
      </w:r>
      <w:proofErr w:type="spellEnd"/>
      <w:r>
        <w:t>(y[i] - y[i-1])</w:t>
      </w:r>
    </w:p>
    <w:p w14:paraId="18DE6627" w14:textId="77777777" w:rsidR="00702C99" w:rsidRDefault="00702C99" w:rsidP="00702C99">
      <w:r>
        <w:t xml:space="preserve">    </w:t>
      </w:r>
      <w:proofErr w:type="spellStart"/>
      <w:r>
        <w:t>mas.pop</w:t>
      </w:r>
      <w:proofErr w:type="spellEnd"/>
      <w:r>
        <w:t xml:space="preserve">(0)  </w:t>
      </w:r>
    </w:p>
    <w:p w14:paraId="2701A5A0" w14:textId="77777777" w:rsidR="00702C99" w:rsidRDefault="00702C99" w:rsidP="00702C99">
      <w:r>
        <w:t xml:space="preserve">    </w:t>
      </w:r>
      <w:proofErr w:type="spellStart"/>
      <w:r>
        <w:t>if</w:t>
      </w:r>
      <w:proofErr w:type="spellEnd"/>
      <w:r>
        <w:t xml:space="preserve"> j == 1:</w:t>
      </w:r>
    </w:p>
    <w:p w14:paraId="053BAFF3" w14:textId="77777777" w:rsidR="00702C99" w:rsidRDefault="00702C99" w:rsidP="00702C99">
      <w:r>
        <w:t xml:space="preserve">        </w:t>
      </w:r>
      <w:proofErr w:type="spellStart"/>
      <w:r>
        <w:t>return</w:t>
      </w:r>
      <w:proofErr w:type="spellEnd"/>
      <w:r>
        <w:t xml:space="preserve"> </w:t>
      </w:r>
      <w:proofErr w:type="spellStart"/>
      <w:r>
        <w:t>mas</w:t>
      </w:r>
      <w:proofErr w:type="spellEnd"/>
    </w:p>
    <w:p w14:paraId="5DD9BDAD" w14:textId="77777777" w:rsidR="00702C99" w:rsidRDefault="00702C99" w:rsidP="00702C99">
      <w:r>
        <w:t xml:space="preserve">    </w:t>
      </w:r>
      <w:proofErr w:type="spellStart"/>
      <w:r>
        <w:t>else</w:t>
      </w:r>
      <w:proofErr w:type="spellEnd"/>
      <w:r>
        <w:t>:</w:t>
      </w:r>
    </w:p>
    <w:p w14:paraId="054E877B" w14:textId="77777777" w:rsidR="00702C99" w:rsidRDefault="00702C99" w:rsidP="00702C99">
      <w:r>
        <w:t xml:space="preserve">        j-=1</w:t>
      </w:r>
    </w:p>
    <w:p w14:paraId="30B02B96" w14:textId="77777777" w:rsidR="00702C99" w:rsidRDefault="00702C99" w:rsidP="00702C99">
      <w:r>
        <w:t xml:space="preserve">        </w:t>
      </w:r>
      <w:proofErr w:type="spellStart"/>
      <w:r>
        <w:t>return</w:t>
      </w:r>
      <w:proofErr w:type="spellEnd"/>
      <w:r>
        <w:t xml:space="preserve"> n(</w:t>
      </w:r>
      <w:proofErr w:type="spellStart"/>
      <w:r>
        <w:t>mas</w:t>
      </w:r>
      <w:proofErr w:type="spellEnd"/>
      <w:r>
        <w:t>, j)</w:t>
      </w:r>
    </w:p>
    <w:p w14:paraId="7184F248" w14:textId="77777777" w:rsidR="00702C99" w:rsidRDefault="00702C99" w:rsidP="00702C99">
      <w:r>
        <w:t xml:space="preserve"> #Перша інтерполяційна формула Ньютона   </w:t>
      </w:r>
    </w:p>
    <w:p w14:paraId="144F975D" w14:textId="77777777" w:rsidR="00702C99" w:rsidRDefault="00702C99" w:rsidP="00702C99">
      <w:r>
        <w:t>s_1 = y[0]+q*n(y,1)[0]+q*(q-1)*n(y,2)[0]/</w:t>
      </w:r>
      <w:proofErr w:type="spellStart"/>
      <w:r>
        <w:t>factorial</w:t>
      </w:r>
      <w:proofErr w:type="spellEnd"/>
      <w:r>
        <w:t>(2)</w:t>
      </w:r>
    </w:p>
    <w:p w14:paraId="4C6E9124" w14:textId="77777777" w:rsidR="00702C99" w:rsidRDefault="00702C99" w:rsidP="00702C99">
      <w:r>
        <w:t>s_2 = q*(q-1)*(q-2)*n(y,3)[0]/</w:t>
      </w:r>
      <w:proofErr w:type="spellStart"/>
      <w:r>
        <w:t>factorial</w:t>
      </w:r>
      <w:proofErr w:type="spellEnd"/>
      <w:r>
        <w:t>(3)</w:t>
      </w:r>
    </w:p>
    <w:p w14:paraId="48C3016C" w14:textId="77777777" w:rsidR="00702C99" w:rsidRDefault="00702C99" w:rsidP="00702C99">
      <w:r>
        <w:t>s_3 = q*(q-1)*(q-2)*(q-3)*n(y,4)[0]/</w:t>
      </w:r>
      <w:proofErr w:type="spellStart"/>
      <w:r>
        <w:t>factorial</w:t>
      </w:r>
      <w:proofErr w:type="spellEnd"/>
      <w:r>
        <w:t>(4)</w:t>
      </w:r>
    </w:p>
    <w:p w14:paraId="7C1A62EC" w14:textId="77777777" w:rsidR="00702C99" w:rsidRDefault="00702C99" w:rsidP="00702C99">
      <w:r>
        <w:lastRenderedPageBreak/>
        <w:t>s_4 = q*(q-1)*(q-2)*(q-3)*(q-4)*n(y,5)[0]/</w:t>
      </w:r>
      <w:proofErr w:type="spellStart"/>
      <w:r>
        <w:t>factorial</w:t>
      </w:r>
      <w:proofErr w:type="spellEnd"/>
      <w:r>
        <w:t>(5)</w:t>
      </w:r>
    </w:p>
    <w:p w14:paraId="1B51FE02" w14:textId="77777777" w:rsidR="00702C99" w:rsidRDefault="00702C99" w:rsidP="00702C99">
      <w:r>
        <w:t>n_1 = s_1 + s_2 + s_3 + s_4</w:t>
      </w:r>
    </w:p>
    <w:p w14:paraId="4BCC0F0E" w14:textId="211DF10F" w:rsidR="008B12E7" w:rsidRDefault="00702C99" w:rsidP="00702C99">
      <w:proofErr w:type="spellStart"/>
      <w:r>
        <w:t>print</w:t>
      </w:r>
      <w:proofErr w:type="spellEnd"/>
      <w:r>
        <w:t xml:space="preserve"> ('</w:t>
      </w:r>
      <w:proofErr w:type="spellStart"/>
      <w:r>
        <w:t>The</w:t>
      </w:r>
      <w:proofErr w:type="spellEnd"/>
      <w:r>
        <w:t xml:space="preserve"> </w:t>
      </w:r>
      <w:proofErr w:type="spellStart"/>
      <w:r>
        <w:t>value</w:t>
      </w:r>
      <w:proofErr w:type="spellEnd"/>
      <w:r>
        <w:t xml:space="preserve"> </w:t>
      </w:r>
      <w:proofErr w:type="spellStart"/>
      <w:r>
        <w:t>of</w:t>
      </w:r>
      <w:proofErr w:type="spellEnd"/>
      <w:r>
        <w:t xml:space="preserve"> a </w:t>
      </w:r>
      <w:proofErr w:type="spellStart"/>
      <w:r>
        <w:t>function</w:t>
      </w:r>
      <w:proofErr w:type="spellEnd"/>
      <w:r>
        <w:t xml:space="preserve"> </w:t>
      </w:r>
      <w:proofErr w:type="spellStart"/>
      <w:r>
        <w:t>at</w:t>
      </w:r>
      <w:proofErr w:type="spellEnd"/>
      <w:r>
        <w:t xml:space="preserve"> a </w:t>
      </w:r>
      <w:proofErr w:type="spellStart"/>
      <w:r>
        <w:t>point</w:t>
      </w:r>
      <w:proofErr w:type="spellEnd"/>
      <w:r>
        <w:t xml:space="preserve"> x1=', x1, '</w:t>
      </w:r>
      <w:proofErr w:type="spellStart"/>
      <w:r>
        <w:t>using</w:t>
      </w:r>
      <w:proofErr w:type="spellEnd"/>
      <w:r>
        <w:t xml:space="preserve"> </w:t>
      </w:r>
      <w:proofErr w:type="spellStart"/>
      <w:r>
        <w:t>Newton</w:t>
      </w:r>
      <w:proofErr w:type="spellEnd"/>
      <w:r>
        <w:t xml:space="preserve">*s </w:t>
      </w:r>
      <w:proofErr w:type="spellStart"/>
      <w:r>
        <w:t>First</w:t>
      </w:r>
      <w:proofErr w:type="spellEnd"/>
      <w:r>
        <w:t xml:space="preserve"> </w:t>
      </w:r>
      <w:proofErr w:type="spellStart"/>
      <w:r>
        <w:t>Interpolation</w:t>
      </w:r>
      <w:proofErr w:type="spellEnd"/>
      <w:r>
        <w:t xml:space="preserve"> </w:t>
      </w:r>
      <w:proofErr w:type="spellStart"/>
      <w:r>
        <w:t>Formula</w:t>
      </w:r>
      <w:proofErr w:type="spellEnd"/>
      <w:r>
        <w:t xml:space="preserve">', </w:t>
      </w:r>
      <w:proofErr w:type="spellStart"/>
      <w:r>
        <w:t>round</w:t>
      </w:r>
      <w:proofErr w:type="spellEnd"/>
      <w:r>
        <w:t>(n_1,5))</w:t>
      </w:r>
    </w:p>
    <w:p w14:paraId="14B59834" w14:textId="159CCEDF" w:rsidR="00702C99" w:rsidRDefault="00702C99" w:rsidP="00702C99"/>
    <w:p w14:paraId="38F9D39C" w14:textId="77777777" w:rsidR="00702C99" w:rsidRDefault="00702C99" w:rsidP="00702C99">
      <w:r>
        <w:t>#Друга інтерполяційна формула Ньютона</w:t>
      </w:r>
    </w:p>
    <w:p w14:paraId="6337E0D6" w14:textId="77777777" w:rsidR="00702C99" w:rsidRDefault="00702C99" w:rsidP="00702C99">
      <w:r w:rsidRPr="00702C99">
        <w:rPr>
          <w:highlight w:val="green"/>
        </w:rPr>
        <w:t>#Додати код</w:t>
      </w:r>
    </w:p>
    <w:p w14:paraId="71B9516C" w14:textId="77777777" w:rsidR="00702C99" w:rsidRDefault="00702C99" w:rsidP="00702C99"/>
    <w:p w14:paraId="3BB8FB88" w14:textId="53BD2955" w:rsidR="00702C99" w:rsidRDefault="00702C99" w:rsidP="00702C99">
      <w:proofErr w:type="spellStart"/>
      <w:r>
        <w:t>print</w:t>
      </w:r>
      <w:proofErr w:type="spellEnd"/>
      <w:r>
        <w:t xml:space="preserve"> ('</w:t>
      </w:r>
      <w:proofErr w:type="spellStart"/>
      <w:r>
        <w:t>The</w:t>
      </w:r>
      <w:proofErr w:type="spellEnd"/>
      <w:r>
        <w:t xml:space="preserve"> </w:t>
      </w:r>
      <w:proofErr w:type="spellStart"/>
      <w:r>
        <w:t>value</w:t>
      </w:r>
      <w:proofErr w:type="spellEnd"/>
      <w:r>
        <w:t xml:space="preserve"> </w:t>
      </w:r>
      <w:proofErr w:type="spellStart"/>
      <w:r>
        <w:t>of</w:t>
      </w:r>
      <w:proofErr w:type="spellEnd"/>
      <w:r>
        <w:t xml:space="preserve"> a </w:t>
      </w:r>
      <w:proofErr w:type="spellStart"/>
      <w:r>
        <w:t>function</w:t>
      </w:r>
      <w:proofErr w:type="spellEnd"/>
      <w:r>
        <w:t xml:space="preserve"> </w:t>
      </w:r>
      <w:proofErr w:type="spellStart"/>
      <w:r>
        <w:t>at</w:t>
      </w:r>
      <w:proofErr w:type="spellEnd"/>
      <w:r>
        <w:t xml:space="preserve"> a </w:t>
      </w:r>
      <w:proofErr w:type="spellStart"/>
      <w:r>
        <w:t>point</w:t>
      </w:r>
      <w:proofErr w:type="spellEnd"/>
      <w:r>
        <w:t xml:space="preserve"> x1=', x1, '</w:t>
      </w:r>
      <w:proofErr w:type="spellStart"/>
      <w:r>
        <w:t>using</w:t>
      </w:r>
      <w:proofErr w:type="spellEnd"/>
      <w:r>
        <w:t xml:space="preserve"> </w:t>
      </w:r>
      <w:proofErr w:type="spellStart"/>
      <w:r>
        <w:t>Newton</w:t>
      </w:r>
      <w:proofErr w:type="spellEnd"/>
      <w:r>
        <w:t xml:space="preserve">*s </w:t>
      </w:r>
      <w:proofErr w:type="spellStart"/>
      <w:r>
        <w:t>Second</w:t>
      </w:r>
      <w:proofErr w:type="spellEnd"/>
      <w:r>
        <w:t xml:space="preserve"> </w:t>
      </w:r>
      <w:proofErr w:type="spellStart"/>
      <w:r>
        <w:t>Interpolation</w:t>
      </w:r>
      <w:proofErr w:type="spellEnd"/>
      <w:r>
        <w:t xml:space="preserve"> </w:t>
      </w:r>
      <w:proofErr w:type="spellStart"/>
      <w:r>
        <w:t>Formula</w:t>
      </w:r>
      <w:proofErr w:type="spellEnd"/>
      <w:r>
        <w:t xml:space="preserve">', </w:t>
      </w:r>
      <w:proofErr w:type="spellStart"/>
      <w:r>
        <w:t>round</w:t>
      </w:r>
      <w:proofErr w:type="spellEnd"/>
      <w:r>
        <w:t>(n_2,5))</w:t>
      </w:r>
    </w:p>
    <w:p w14:paraId="1AE78D67" w14:textId="402874FF" w:rsidR="00702C99" w:rsidRDefault="00702C99" w:rsidP="00702C99"/>
    <w:p w14:paraId="6B1D2689" w14:textId="3B9EE975" w:rsidR="00702C99" w:rsidRDefault="00702C99" w:rsidP="00702C99">
      <w:r>
        <w:rPr>
          <w:lang w:val="ru-RU"/>
        </w:rPr>
        <w:t>Зв</w:t>
      </w:r>
      <w:r>
        <w:t>іт містить</w:t>
      </w:r>
    </w:p>
    <w:p w14:paraId="5A6F0791" w14:textId="46D87484" w:rsidR="00702C99" w:rsidRDefault="00702C99" w:rsidP="00702C99">
      <w:pPr>
        <w:pStyle w:val="a3"/>
        <w:numPr>
          <w:ilvl w:val="0"/>
          <w:numId w:val="1"/>
        </w:numPr>
      </w:pPr>
      <w:r>
        <w:t>ПІП, варіант, група</w:t>
      </w:r>
    </w:p>
    <w:p w14:paraId="78FAC710" w14:textId="199E778C" w:rsidR="00702C99" w:rsidRDefault="00702C99" w:rsidP="00702C99">
      <w:pPr>
        <w:pStyle w:val="a3"/>
        <w:numPr>
          <w:ilvl w:val="0"/>
          <w:numId w:val="1"/>
        </w:numPr>
      </w:pPr>
      <w:proofErr w:type="spellStart"/>
      <w:r>
        <w:t>Код+скрін</w:t>
      </w:r>
      <w:proofErr w:type="spellEnd"/>
      <w:r>
        <w:t xml:space="preserve"> з результатами</w:t>
      </w:r>
    </w:p>
    <w:p w14:paraId="6F5CF133" w14:textId="4D4D593B" w:rsidR="00702C99" w:rsidRPr="00702C99" w:rsidRDefault="00702C99" w:rsidP="00702C99">
      <w:pPr>
        <w:pStyle w:val="a3"/>
        <w:numPr>
          <w:ilvl w:val="0"/>
          <w:numId w:val="1"/>
        </w:numPr>
      </w:pPr>
      <w:r>
        <w:t>Графік</w:t>
      </w:r>
    </w:p>
    <w:sectPr w:rsidR="00702C99" w:rsidRPr="00702C9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E8C1898"/>
    <w:multiLevelType w:val="hybridMultilevel"/>
    <w:tmpl w:val="40D0C7B0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2022143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3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B12E7"/>
    <w:rsid w:val="002C36D5"/>
    <w:rsid w:val="00702C99"/>
    <w:rsid w:val="007E608A"/>
    <w:rsid w:val="008B12E7"/>
    <w:rsid w:val="00C8467D"/>
    <w:rsid w:val="00D366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F4D0DC"/>
  <w15:chartTrackingRefBased/>
  <w15:docId w15:val="{2B3C32C1-CBE6-4FBD-A5D0-C808E5ACEA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B12E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02C9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1.wmf"/><Relationship Id="rId117" Type="http://schemas.openxmlformats.org/officeDocument/2006/relationships/image" Target="media/image105.wmf"/><Relationship Id="rId21" Type="http://schemas.openxmlformats.org/officeDocument/2006/relationships/image" Target="media/image16.wmf"/><Relationship Id="rId42" Type="http://schemas.openxmlformats.org/officeDocument/2006/relationships/image" Target="media/image37.wmf"/><Relationship Id="rId47" Type="http://schemas.openxmlformats.org/officeDocument/2006/relationships/image" Target="media/image41.wmf"/><Relationship Id="rId63" Type="http://schemas.openxmlformats.org/officeDocument/2006/relationships/image" Target="media/image55.wmf"/><Relationship Id="rId68" Type="http://schemas.openxmlformats.org/officeDocument/2006/relationships/image" Target="media/image60.wmf"/><Relationship Id="rId84" Type="http://schemas.openxmlformats.org/officeDocument/2006/relationships/oleObject" Target="embeddings/oleObject6.bin"/><Relationship Id="rId89" Type="http://schemas.openxmlformats.org/officeDocument/2006/relationships/image" Target="media/image78.wmf"/><Relationship Id="rId112" Type="http://schemas.openxmlformats.org/officeDocument/2006/relationships/image" Target="media/image101.wmf"/><Relationship Id="rId16" Type="http://schemas.openxmlformats.org/officeDocument/2006/relationships/image" Target="media/image12.wmf"/><Relationship Id="rId107" Type="http://schemas.openxmlformats.org/officeDocument/2006/relationships/image" Target="media/image96.wmf"/><Relationship Id="rId11" Type="http://schemas.openxmlformats.org/officeDocument/2006/relationships/image" Target="media/image7.wmf"/><Relationship Id="rId32" Type="http://schemas.openxmlformats.org/officeDocument/2006/relationships/image" Target="media/image27.wmf"/><Relationship Id="rId37" Type="http://schemas.openxmlformats.org/officeDocument/2006/relationships/image" Target="media/image32.wmf"/><Relationship Id="rId53" Type="http://schemas.openxmlformats.org/officeDocument/2006/relationships/image" Target="media/image45.wmf"/><Relationship Id="rId58" Type="http://schemas.openxmlformats.org/officeDocument/2006/relationships/image" Target="media/image50.wmf"/><Relationship Id="rId74" Type="http://schemas.openxmlformats.org/officeDocument/2006/relationships/image" Target="media/image66.wmf"/><Relationship Id="rId79" Type="http://schemas.openxmlformats.org/officeDocument/2006/relationships/image" Target="media/image71.wmf"/><Relationship Id="rId102" Type="http://schemas.openxmlformats.org/officeDocument/2006/relationships/image" Target="media/image91.wmf"/><Relationship Id="rId123" Type="http://schemas.openxmlformats.org/officeDocument/2006/relationships/customXml" Target="../customXml/item1.xml"/><Relationship Id="rId5" Type="http://schemas.openxmlformats.org/officeDocument/2006/relationships/image" Target="media/image1.wmf"/><Relationship Id="rId90" Type="http://schemas.openxmlformats.org/officeDocument/2006/relationships/image" Target="media/image79.wmf"/><Relationship Id="rId95" Type="http://schemas.openxmlformats.org/officeDocument/2006/relationships/image" Target="media/image84.wmf"/><Relationship Id="rId22" Type="http://schemas.openxmlformats.org/officeDocument/2006/relationships/image" Target="media/image17.wmf"/><Relationship Id="rId27" Type="http://schemas.openxmlformats.org/officeDocument/2006/relationships/image" Target="media/image22.wmf"/><Relationship Id="rId43" Type="http://schemas.openxmlformats.org/officeDocument/2006/relationships/image" Target="media/image38.wmf"/><Relationship Id="rId48" Type="http://schemas.openxmlformats.org/officeDocument/2006/relationships/oleObject" Target="embeddings/oleObject3.bin"/><Relationship Id="rId64" Type="http://schemas.openxmlformats.org/officeDocument/2006/relationships/image" Target="media/image56.wmf"/><Relationship Id="rId69" Type="http://schemas.openxmlformats.org/officeDocument/2006/relationships/image" Target="media/image61.wmf"/><Relationship Id="rId113" Type="http://schemas.openxmlformats.org/officeDocument/2006/relationships/image" Target="media/image102.wmf"/><Relationship Id="rId118" Type="http://schemas.openxmlformats.org/officeDocument/2006/relationships/oleObject" Target="embeddings/oleObject9.bin"/><Relationship Id="rId80" Type="http://schemas.openxmlformats.org/officeDocument/2006/relationships/image" Target="media/image72.wmf"/><Relationship Id="rId85" Type="http://schemas.openxmlformats.org/officeDocument/2006/relationships/image" Target="media/image75.wmf"/><Relationship Id="rId12" Type="http://schemas.openxmlformats.org/officeDocument/2006/relationships/image" Target="media/image8.wmf"/><Relationship Id="rId17" Type="http://schemas.openxmlformats.org/officeDocument/2006/relationships/image" Target="media/image13.wmf"/><Relationship Id="rId33" Type="http://schemas.openxmlformats.org/officeDocument/2006/relationships/image" Target="media/image28.wmf"/><Relationship Id="rId38" Type="http://schemas.openxmlformats.org/officeDocument/2006/relationships/image" Target="media/image33.wmf"/><Relationship Id="rId59" Type="http://schemas.openxmlformats.org/officeDocument/2006/relationships/image" Target="media/image51.wmf"/><Relationship Id="rId103" Type="http://schemas.openxmlformats.org/officeDocument/2006/relationships/image" Target="media/image92.wmf"/><Relationship Id="rId108" Type="http://schemas.openxmlformats.org/officeDocument/2006/relationships/image" Target="media/image97.wmf"/><Relationship Id="rId124" Type="http://schemas.openxmlformats.org/officeDocument/2006/relationships/customXml" Target="../customXml/item2.xml"/><Relationship Id="rId54" Type="http://schemas.openxmlformats.org/officeDocument/2006/relationships/image" Target="media/image46.wmf"/><Relationship Id="rId70" Type="http://schemas.openxmlformats.org/officeDocument/2006/relationships/image" Target="media/image62.wmf"/><Relationship Id="rId75" Type="http://schemas.openxmlformats.org/officeDocument/2006/relationships/image" Target="media/image67.wmf"/><Relationship Id="rId91" Type="http://schemas.openxmlformats.org/officeDocument/2006/relationships/image" Target="media/image80.wmf"/><Relationship Id="rId96" Type="http://schemas.openxmlformats.org/officeDocument/2006/relationships/image" Target="media/image85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image" Target="media/image18.wmf"/><Relationship Id="rId28" Type="http://schemas.openxmlformats.org/officeDocument/2006/relationships/image" Target="media/image23.wmf"/><Relationship Id="rId49" Type="http://schemas.openxmlformats.org/officeDocument/2006/relationships/image" Target="media/image42.wmf"/><Relationship Id="rId114" Type="http://schemas.openxmlformats.org/officeDocument/2006/relationships/image" Target="media/image103.wmf"/><Relationship Id="rId119" Type="http://schemas.openxmlformats.org/officeDocument/2006/relationships/image" Target="media/image106.wmf"/><Relationship Id="rId44" Type="http://schemas.openxmlformats.org/officeDocument/2006/relationships/image" Target="media/image39.wmf"/><Relationship Id="rId60" Type="http://schemas.openxmlformats.org/officeDocument/2006/relationships/image" Target="media/image52.wmf"/><Relationship Id="rId65" Type="http://schemas.openxmlformats.org/officeDocument/2006/relationships/image" Target="media/image57.wmf"/><Relationship Id="rId81" Type="http://schemas.openxmlformats.org/officeDocument/2006/relationships/image" Target="media/image73.wmf"/><Relationship Id="rId86" Type="http://schemas.openxmlformats.org/officeDocument/2006/relationships/oleObject" Target="embeddings/oleObject7.bin"/><Relationship Id="rId13" Type="http://schemas.openxmlformats.org/officeDocument/2006/relationships/image" Target="media/image9.wmf"/><Relationship Id="rId18" Type="http://schemas.openxmlformats.org/officeDocument/2006/relationships/oleObject" Target="embeddings/oleObject1.bin"/><Relationship Id="rId39" Type="http://schemas.openxmlformats.org/officeDocument/2006/relationships/image" Target="media/image34.wmf"/><Relationship Id="rId109" Type="http://schemas.openxmlformats.org/officeDocument/2006/relationships/image" Target="media/image98.wmf"/><Relationship Id="rId34" Type="http://schemas.openxmlformats.org/officeDocument/2006/relationships/image" Target="media/image29.wmf"/><Relationship Id="rId50" Type="http://schemas.openxmlformats.org/officeDocument/2006/relationships/oleObject" Target="embeddings/oleObject4.bin"/><Relationship Id="rId55" Type="http://schemas.openxmlformats.org/officeDocument/2006/relationships/image" Target="media/image47.wmf"/><Relationship Id="rId76" Type="http://schemas.openxmlformats.org/officeDocument/2006/relationships/image" Target="media/image68.wmf"/><Relationship Id="rId97" Type="http://schemas.openxmlformats.org/officeDocument/2006/relationships/image" Target="media/image86.wmf"/><Relationship Id="rId104" Type="http://schemas.openxmlformats.org/officeDocument/2006/relationships/image" Target="media/image93.wmf"/><Relationship Id="rId120" Type="http://schemas.openxmlformats.org/officeDocument/2006/relationships/image" Target="media/image107.wmf"/><Relationship Id="rId125" Type="http://schemas.openxmlformats.org/officeDocument/2006/relationships/customXml" Target="../customXml/item3.xml"/><Relationship Id="rId7" Type="http://schemas.openxmlformats.org/officeDocument/2006/relationships/image" Target="media/image3.wmf"/><Relationship Id="rId71" Type="http://schemas.openxmlformats.org/officeDocument/2006/relationships/image" Target="media/image63.wmf"/><Relationship Id="rId92" Type="http://schemas.openxmlformats.org/officeDocument/2006/relationships/image" Target="media/image81.wmf"/><Relationship Id="rId2" Type="http://schemas.openxmlformats.org/officeDocument/2006/relationships/styles" Target="styles.xml"/><Relationship Id="rId29" Type="http://schemas.openxmlformats.org/officeDocument/2006/relationships/image" Target="media/image24.wmf"/><Relationship Id="rId24" Type="http://schemas.openxmlformats.org/officeDocument/2006/relationships/image" Target="media/image19.wmf"/><Relationship Id="rId40" Type="http://schemas.openxmlformats.org/officeDocument/2006/relationships/image" Target="media/image35.wmf"/><Relationship Id="rId45" Type="http://schemas.openxmlformats.org/officeDocument/2006/relationships/image" Target="media/image40.wmf"/><Relationship Id="rId66" Type="http://schemas.openxmlformats.org/officeDocument/2006/relationships/image" Target="media/image58.wmf"/><Relationship Id="rId87" Type="http://schemas.openxmlformats.org/officeDocument/2006/relationships/image" Target="media/image76.wmf"/><Relationship Id="rId110" Type="http://schemas.openxmlformats.org/officeDocument/2006/relationships/image" Target="media/image99.wmf"/><Relationship Id="rId115" Type="http://schemas.openxmlformats.org/officeDocument/2006/relationships/oleObject" Target="embeddings/oleObject8.bin"/><Relationship Id="rId61" Type="http://schemas.openxmlformats.org/officeDocument/2006/relationships/image" Target="media/image53.wmf"/><Relationship Id="rId82" Type="http://schemas.openxmlformats.org/officeDocument/2006/relationships/oleObject" Target="embeddings/oleObject5.bin"/><Relationship Id="rId19" Type="http://schemas.openxmlformats.org/officeDocument/2006/relationships/image" Target="media/image14.wmf"/><Relationship Id="rId14" Type="http://schemas.openxmlformats.org/officeDocument/2006/relationships/image" Target="media/image10.wmf"/><Relationship Id="rId30" Type="http://schemas.openxmlformats.org/officeDocument/2006/relationships/image" Target="media/image25.wmf"/><Relationship Id="rId35" Type="http://schemas.openxmlformats.org/officeDocument/2006/relationships/image" Target="media/image30.wmf"/><Relationship Id="rId56" Type="http://schemas.openxmlformats.org/officeDocument/2006/relationships/image" Target="media/image48.wmf"/><Relationship Id="rId77" Type="http://schemas.openxmlformats.org/officeDocument/2006/relationships/image" Target="media/image69.wmf"/><Relationship Id="rId100" Type="http://schemas.openxmlformats.org/officeDocument/2006/relationships/image" Target="media/image89.wmf"/><Relationship Id="rId105" Type="http://schemas.openxmlformats.org/officeDocument/2006/relationships/image" Target="media/image94.wmf"/><Relationship Id="rId8" Type="http://schemas.openxmlformats.org/officeDocument/2006/relationships/image" Target="media/image4.wmf"/><Relationship Id="rId51" Type="http://schemas.openxmlformats.org/officeDocument/2006/relationships/image" Target="media/image43.wmf"/><Relationship Id="rId72" Type="http://schemas.openxmlformats.org/officeDocument/2006/relationships/image" Target="media/image64.wmf"/><Relationship Id="rId93" Type="http://schemas.openxmlformats.org/officeDocument/2006/relationships/image" Target="media/image82.wmf"/><Relationship Id="rId98" Type="http://schemas.openxmlformats.org/officeDocument/2006/relationships/image" Target="media/image87.wmf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20.wmf"/><Relationship Id="rId46" Type="http://schemas.openxmlformats.org/officeDocument/2006/relationships/oleObject" Target="embeddings/oleObject2.bin"/><Relationship Id="rId67" Type="http://schemas.openxmlformats.org/officeDocument/2006/relationships/image" Target="media/image59.wmf"/><Relationship Id="rId116" Type="http://schemas.openxmlformats.org/officeDocument/2006/relationships/image" Target="media/image104.png"/><Relationship Id="rId20" Type="http://schemas.openxmlformats.org/officeDocument/2006/relationships/image" Target="media/image15.wmf"/><Relationship Id="rId41" Type="http://schemas.openxmlformats.org/officeDocument/2006/relationships/image" Target="media/image36.wmf"/><Relationship Id="rId62" Type="http://schemas.openxmlformats.org/officeDocument/2006/relationships/image" Target="media/image54.wmf"/><Relationship Id="rId83" Type="http://schemas.openxmlformats.org/officeDocument/2006/relationships/image" Target="media/image74.wmf"/><Relationship Id="rId88" Type="http://schemas.openxmlformats.org/officeDocument/2006/relationships/image" Target="media/image77.wmf"/><Relationship Id="rId111" Type="http://schemas.openxmlformats.org/officeDocument/2006/relationships/image" Target="media/image100.wmf"/><Relationship Id="rId15" Type="http://schemas.openxmlformats.org/officeDocument/2006/relationships/image" Target="media/image11.wmf"/><Relationship Id="rId36" Type="http://schemas.openxmlformats.org/officeDocument/2006/relationships/image" Target="media/image31.wmf"/><Relationship Id="rId57" Type="http://schemas.openxmlformats.org/officeDocument/2006/relationships/image" Target="media/image49.wmf"/><Relationship Id="rId106" Type="http://schemas.openxmlformats.org/officeDocument/2006/relationships/image" Target="media/image95.wmf"/><Relationship Id="rId10" Type="http://schemas.openxmlformats.org/officeDocument/2006/relationships/image" Target="media/image6.wmf"/><Relationship Id="rId31" Type="http://schemas.openxmlformats.org/officeDocument/2006/relationships/image" Target="media/image26.wmf"/><Relationship Id="rId52" Type="http://schemas.openxmlformats.org/officeDocument/2006/relationships/image" Target="media/image44.wmf"/><Relationship Id="rId73" Type="http://schemas.openxmlformats.org/officeDocument/2006/relationships/image" Target="media/image65.wmf"/><Relationship Id="rId78" Type="http://schemas.openxmlformats.org/officeDocument/2006/relationships/image" Target="media/image70.wmf"/><Relationship Id="rId94" Type="http://schemas.openxmlformats.org/officeDocument/2006/relationships/image" Target="media/image83.wmf"/><Relationship Id="rId99" Type="http://schemas.openxmlformats.org/officeDocument/2006/relationships/image" Target="media/image88.wmf"/><Relationship Id="rId101" Type="http://schemas.openxmlformats.org/officeDocument/2006/relationships/image" Target="media/image90.wmf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F13290265373C14D8E1E19548AB043E8" ma:contentTypeVersion="2" ma:contentTypeDescription="Создание документа." ma:contentTypeScope="" ma:versionID="0368b6f50b55a960e58aa41abfab5e4a">
  <xsd:schema xmlns:xsd="http://www.w3.org/2001/XMLSchema" xmlns:xs="http://www.w3.org/2001/XMLSchema" xmlns:p="http://schemas.microsoft.com/office/2006/metadata/properties" xmlns:ns2="df2ab68c-801a-4005-a2f3-4982c5d90013" targetNamespace="http://schemas.microsoft.com/office/2006/metadata/properties" ma:root="true" ma:fieldsID="88fb0d2e25082b651891f430c8a6c8b4" ns2:_="">
    <xsd:import namespace="df2ab68c-801a-4005-a2f3-4982c5d9001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f2ab68c-801a-4005-a2f3-4982c5d9001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7E9E9F4-590B-4E2A-B2AA-D1C3DEDC331E}"/>
</file>

<file path=customXml/itemProps2.xml><?xml version="1.0" encoding="utf-8"?>
<ds:datastoreItem xmlns:ds="http://schemas.openxmlformats.org/officeDocument/2006/customXml" ds:itemID="{8190E623-7479-4808-9499-47CC14224C23}"/>
</file>

<file path=customXml/itemProps3.xml><?xml version="1.0" encoding="utf-8"?>
<ds:datastoreItem xmlns:ds="http://schemas.openxmlformats.org/officeDocument/2006/customXml" ds:itemID="{05D5B0D7-20AF-4FC8-BBAA-1470D5889D9E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</TotalTime>
  <Pages>12</Pages>
  <Words>1245</Words>
  <Characters>7102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Філімонова Тетяна Олегівна</dc:creator>
  <cp:keywords/>
  <dc:description/>
  <cp:lastModifiedBy>Філімонова Тетяна Олегівна</cp:lastModifiedBy>
  <cp:revision>2</cp:revision>
  <cp:lastPrinted>2022-10-12T21:09:00Z</cp:lastPrinted>
  <dcterms:created xsi:type="dcterms:W3CDTF">2022-10-13T08:23:00Z</dcterms:created>
  <dcterms:modified xsi:type="dcterms:W3CDTF">2022-10-13T0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13290265373C14D8E1E19548AB043E8</vt:lpwstr>
  </property>
</Properties>
</file>